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0DB8C34" w14:textId="38A558BC" w:rsidR="00FC5A38" w:rsidRPr="00D57B99" w:rsidRDefault="00122A19" w:rsidP="00122A19">
      <w:pPr>
        <w:pStyle w:val="10"/>
        <w:numPr>
          <w:ilvl w:val="0"/>
          <w:numId w:val="10"/>
        </w:numPr>
        <w:spacing w:before="0" w:after="360"/>
        <w:ind w:left="709" w:firstLine="0"/>
        <w:rPr>
          <w:rFonts w:cs="Times New Roman"/>
          <w:b w:val="0"/>
          <w:bCs/>
          <w:szCs w:val="28"/>
        </w:rPr>
      </w:pPr>
      <w:bookmarkStart w:id="0" w:name="_Toc72745347"/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2C0A59C" wp14:editId="739E32A0">
                <wp:simplePos x="0" y="0"/>
                <wp:positionH relativeFrom="margin">
                  <wp:posOffset>-192405</wp:posOffset>
                </wp:positionH>
                <wp:positionV relativeFrom="paragraph">
                  <wp:posOffset>-553085</wp:posOffset>
                </wp:positionV>
                <wp:extent cx="6659880" cy="10329545"/>
                <wp:effectExtent l="0" t="19050" r="26670" b="33655"/>
                <wp:wrapNone/>
                <wp:docPr id="3989" name="Группа 39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6659880" cy="10329545"/>
                          <a:chOff x="0" y="0"/>
                          <a:chExt cx="6660000" cy="10329863"/>
                        </a:xfrm>
                      </wpg:grpSpPr>
                      <wps:wsp>
                        <wps:cNvPr id="3990" name="Надпись"/>
                        <wps:cNvSpPr txBox="1">
                          <a:spLocks noChangeArrowheads="1"/>
                        </wps:cNvSpPr>
                        <wps:spPr bwMode="auto">
                          <a:xfrm>
                            <a:off x="23812" y="8901113"/>
                            <a:ext cx="6615113" cy="1419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10490" w:type="dxa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Layout w:type="fixed"/>
                                <w:tblCellMar>
                                  <w:left w:w="28" w:type="dxa"/>
                                  <w:right w:w="28" w:type="dxa"/>
                                </w:tblCellMar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392"/>
                                <w:gridCol w:w="560"/>
                                <w:gridCol w:w="1286"/>
                                <w:gridCol w:w="839"/>
                                <w:gridCol w:w="560"/>
                                <w:gridCol w:w="4018"/>
                                <w:gridCol w:w="283"/>
                                <w:gridCol w:w="284"/>
                                <w:gridCol w:w="283"/>
                                <w:gridCol w:w="851"/>
                                <w:gridCol w:w="1134"/>
                              </w:tblGrid>
                              <w:tr w:rsidR="00FC5A38" w:rsidRPr="0071310C" w14:paraId="1D045FE7" w14:textId="77777777" w:rsidTr="00876213">
                                <w:trPr>
                                  <w:cantSplit/>
                                  <w:trHeight w:hRule="exact"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6079599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C02DE15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nil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050E9AC2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nil"/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C53B0C3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1B0E9BA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 w:val="restart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0B0369F4" w14:textId="27A410F6" w:rsidR="00FC5A38" w:rsidRPr="007D3C09" w:rsidRDefault="007D3C09" w:rsidP="007D3C09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sz w:val="24"/>
                                        <w:szCs w:val="28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8"/>
                                        <w:lang w:val="ru-RU"/>
                                      </w:rPr>
                                      <w:t>БГТУ 0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8"/>
                                        <w:lang w:val="en-US"/>
                                      </w:rPr>
                                      <w:t>6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8"/>
                                        <w:lang w:val="ru-RU"/>
                                      </w:rPr>
                                      <w:t>.00</w:t>
                                    </w:r>
                                    <w:r w:rsidRPr="004A6CC1">
                                      <w:rPr>
                                        <w:rFonts w:ascii="Times New Roman" w:hAnsi="Times New Roman"/>
                                        <w:sz w:val="24"/>
                                        <w:szCs w:val="28"/>
                                        <w:lang w:val="ru-RU"/>
                                      </w:rPr>
                                      <w:t>.ПЗ</w:t>
                                    </w:r>
                                  </w:p>
                                </w:tc>
                              </w:tr>
                              <w:tr w:rsidR="00FC5A38" w:rsidRPr="0071310C" w14:paraId="6434F953" w14:textId="77777777" w:rsidTr="00876213">
                                <w:trPr>
                                  <w:cantSplit/>
                                  <w:trHeight w:hRule="exact"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BDFE57A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7735AE0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4F72303F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AB1B7CD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EE52849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/>
                                    <w:tcBorders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7847592D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  <w:tr w:rsidR="00FC5A38" w:rsidRPr="0071310C" w14:paraId="2A79A00B" w14:textId="77777777" w:rsidTr="00876213">
                                <w:trPr>
                                  <w:cantSplit/>
                                  <w:trHeight w:hRule="exact"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F4DC73B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5E119B8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67A48846" w14:textId="5AAC50CA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Ф</w:t>
                                    </w:r>
                                    <w:r w:rsidR="00D57B9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И</w:t>
                                    </w:r>
                                    <w:r w:rsidR="00D57B9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О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single" w:sz="18" w:space="0" w:color="auto"/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E0CDCDE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  <w:t>Подпись</w:t>
                                    </w: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E81F8A8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  <w:t>Дата</w:t>
                                    </w: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/>
                                    <w:tcBorders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1B2D0DDD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  <w:tr w:rsidR="00FC5A38" w:rsidRPr="0071310C" w14:paraId="6CF30B8F" w14:textId="77777777" w:rsidTr="00876213">
                                <w:trPr>
                                  <w:cantSplit/>
                                  <w:trHeight w:hRule="exact"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6FD87C9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  <w:t>Разраб</w:t>
                                    </w: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nil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174EEFEE" w14:textId="2B5E42E7" w:rsidR="00FC5A38" w:rsidRPr="00710D48" w:rsidRDefault="00D57B99" w:rsidP="00876213">
                                    <w:pPr>
                                      <w:pStyle w:val="af7"/>
                                      <w:spacing w:line="276" w:lineRule="auto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Янюк Д.С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nil"/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A5742FE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0B1F9B2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 w:val="restart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8C43128" w14:textId="05D444A9" w:rsidR="00FC5A38" w:rsidRPr="00F71B6C" w:rsidRDefault="00FC5A38" w:rsidP="00FB689E">
                                    <w:pPr>
                                      <w:pStyle w:val="af7"/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ru-RU"/>
                                      </w:rPr>
                                      <w:t>6</w:t>
                                    </w:r>
                                    <w:r w:rsidR="00D57B99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ru-RU"/>
                                      </w:rPr>
                                      <w:t xml:space="preserve"> </w:t>
                                    </w:r>
                                    <w:r w:rsidR="00FB689E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ru-RU"/>
                                      </w:rPr>
                                      <w:t>Экономический раздел</w:t>
                                    </w:r>
                                  </w:p>
                                </w:tc>
                                <w:tc>
                                  <w:tcPr>
                                    <w:tcW w:w="850" w:type="dxa"/>
                                    <w:gridSpan w:val="3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99E9290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  <w:t>Лит</w:t>
                                    </w: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51" w:type="dxa"/>
                                    <w:tcBorders>
                                      <w:top w:val="nil"/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3697FA6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  <w:t>Лист</w:t>
                                    </w:r>
                                  </w:p>
                                </w:tc>
                                <w:tc>
                                  <w:tcPr>
                                    <w:tcW w:w="1134" w:type="dxa"/>
                                    <w:tcBorders>
                                      <w:top w:val="nil"/>
                                      <w:left w:val="single" w:sz="18" w:space="0" w:color="auto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5152B4E8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  <w:t>Листов</w:t>
                                    </w:r>
                                  </w:p>
                                </w:tc>
                              </w:tr>
                              <w:tr w:rsidR="00FC5A38" w:rsidRPr="0071310C" w14:paraId="203C04CF" w14:textId="77777777" w:rsidTr="00876213">
                                <w:trPr>
                                  <w:cantSplit/>
                                  <w:trHeight w:hRule="exact"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30F60A3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  <w:t>Пров</w:t>
                                    </w: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3FFB3870" w14:textId="7004819B" w:rsidR="00FC5A38" w:rsidRPr="009D34A9" w:rsidRDefault="00D57B99" w:rsidP="00876213">
                                    <w:pPr>
                                      <w:pStyle w:val="af7"/>
                                      <w:spacing w:line="276" w:lineRule="auto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Кантарович В.С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3B0F7C2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71D8380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24A9DEB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" w:type="dxa"/>
                                    <w:tcBorders>
                                      <w:left w:val="nil"/>
                                      <w:bottom w:val="single" w:sz="18" w:space="0" w:color="auto"/>
                                    </w:tcBorders>
                                    <w:vAlign w:val="center"/>
                                  </w:tcPr>
                                  <w:p w14:paraId="239900BD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4" w:type="dxa"/>
                                    <w:tcBorders>
                                      <w:bottom w:val="single" w:sz="18" w:space="0" w:color="auto"/>
                                    </w:tcBorders>
                                    <w:vAlign w:val="center"/>
                                  </w:tcPr>
                                  <w:p w14:paraId="3FBE0743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У</w:t>
                                    </w:r>
                                  </w:p>
                                </w:tc>
                                <w:tc>
                                  <w:tcPr>
                                    <w:tcW w:w="283" w:type="dxa"/>
                                    <w:tcBorders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8295C72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51" w:type="dxa"/>
                                    <w:tcBorders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5CC69B6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1134" w:type="dxa"/>
                                    <w:tcBorders>
                                      <w:left w:val="single" w:sz="18" w:space="0" w:color="auto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6E006553" w14:textId="30980EA7" w:rsidR="00FC5A38" w:rsidRPr="009D34A9" w:rsidRDefault="00871F0F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8</w:t>
                                    </w:r>
                                  </w:p>
                                </w:tc>
                              </w:tr>
                              <w:tr w:rsidR="00FC5A38" w:rsidRPr="0071310C" w14:paraId="0D7F23A1" w14:textId="77777777" w:rsidTr="00876213">
                                <w:trPr>
                                  <w:cantSplit/>
                                  <w:trHeight w:hRule="exact"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9914327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Консульт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14CA13BA" w14:textId="2BC8813F" w:rsidR="00FC5A38" w:rsidRPr="009D34A9" w:rsidRDefault="003C7A29" w:rsidP="00876213">
                                    <w:pPr>
                                      <w:pStyle w:val="af7"/>
                                      <w:spacing w:line="276" w:lineRule="auto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Евлаш А.И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76370E8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CEF3FCF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16FC5A2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 w:val="restart"/>
                                    <w:tcBorders>
                                      <w:top w:val="single" w:sz="18" w:space="0" w:color="auto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67FDC518" w14:textId="4294972F" w:rsidR="00FC5A38" w:rsidRPr="009D34A9" w:rsidRDefault="007D3C09" w:rsidP="00F71B6C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Cs w:val="28"/>
                                        <w:lang w:val="ru-RU"/>
                                      </w:rPr>
                                    </w:pPr>
                                    <w:r w:rsidRPr="007D3C09">
                                      <w:rPr>
                                        <w:rFonts w:ascii="Times New Roman" w:hAnsi="Times New Roman"/>
                                        <w:i w:val="0"/>
                                        <w:szCs w:val="28"/>
                                        <w:lang w:val="ru-RU"/>
                                      </w:rPr>
                                      <w:t>БГТУ 74217147, 2021</w:t>
                                    </w:r>
                                  </w:p>
                                </w:tc>
                              </w:tr>
                              <w:tr w:rsidR="00FC5A38" w:rsidRPr="0071310C" w14:paraId="4272FDFC" w14:textId="77777777" w:rsidTr="00876213">
                                <w:trPr>
                                  <w:cantSplit/>
                                  <w:trHeight w:hRule="exact"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1869F45" w14:textId="77777777" w:rsidR="00FC5A38" w:rsidRPr="00E63D1B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  <w:r w:rsidRPr="00E63D1B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  <w:t>Н. контр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0498F45C" w14:textId="77777777" w:rsidR="00FC5A38" w:rsidRPr="00E63D1B" w:rsidRDefault="00FC5A38" w:rsidP="00876213">
                                    <w:pPr>
                                      <w:pStyle w:val="af7"/>
                                      <w:spacing w:line="276" w:lineRule="auto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Копыток Д.В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AE31C2D" w14:textId="77777777" w:rsidR="00FC5A38" w:rsidRPr="00E63D1B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5BCD15F" w14:textId="77777777" w:rsidR="00FC5A38" w:rsidRPr="00E63D1B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7B9206C" w14:textId="77777777" w:rsidR="00FC5A38" w:rsidRPr="00E63D1B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441DB344" w14:textId="77777777" w:rsidR="00FC5A38" w:rsidRPr="00E63D1B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  <w:tr w:rsidR="00FC5A38" w:rsidRPr="0071310C" w14:paraId="514F35E1" w14:textId="77777777" w:rsidTr="00876213">
                                <w:trPr>
                                  <w:cantSplit/>
                                  <w:trHeight w:hRule="exact"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08694EC" w14:textId="77777777" w:rsidR="00FC5A38" w:rsidRPr="00E63D1B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E63D1B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  <w:t>Ут</w:t>
                                    </w:r>
                                    <w:r w:rsidRPr="00E63D1B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в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560BFC8C" w14:textId="77777777" w:rsidR="00FC5A38" w:rsidRPr="00E63D1B" w:rsidRDefault="00FC5A38" w:rsidP="00876213">
                                    <w:pPr>
                                      <w:pStyle w:val="af7"/>
                                      <w:spacing w:line="276" w:lineRule="auto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E63D1B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Смелов В.В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4E46665" w14:textId="77777777" w:rsidR="00FC5A38" w:rsidRPr="00E63D1B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938FADE" w14:textId="77777777" w:rsidR="00FC5A38" w:rsidRPr="00E63D1B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9FD101B" w14:textId="77777777" w:rsidR="00FC5A38" w:rsidRPr="00E63D1B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0C5FC683" w14:textId="77777777" w:rsidR="00FC5A38" w:rsidRPr="00E63D1B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14:paraId="66D2CB9B" w14:textId="77777777" w:rsidR="00FC5A38" w:rsidRPr="0071310C" w:rsidRDefault="00FC5A38" w:rsidP="00FC5A38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991" name="Середина"/>
                        <wps:cNvCnPr>
                          <a:cxnSpLocks noChangeShapeType="1"/>
                        </wps:cNvCnPr>
                        <wps:spPr bwMode="auto">
                          <a:xfrm>
                            <a:off x="14287" y="0"/>
                            <a:ext cx="0" cy="103284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92" name="Право"/>
                        <wps:cNvCnPr>
                          <a:cxnSpLocks noChangeShapeType="1"/>
                        </wps:cNvCnPr>
                        <wps:spPr bwMode="auto">
                          <a:xfrm>
                            <a:off x="6648450" y="0"/>
                            <a:ext cx="0" cy="103284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93" name="Лево"/>
                        <wps:cNvCnPr>
                          <a:cxnSpLocks noChangeShapeType="1"/>
                        </wps:cNvCnPr>
                        <wps:spPr bwMode="auto">
                          <a:xfrm>
                            <a:off x="0" y="8891588"/>
                            <a:ext cx="6660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94" name="Низ"/>
                        <wps:cNvCnPr>
                          <a:cxnSpLocks noChangeShapeType="1"/>
                        </wps:cNvCnPr>
                        <wps:spPr bwMode="auto">
                          <a:xfrm>
                            <a:off x="0" y="10329863"/>
                            <a:ext cx="6660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95" name="Верх"/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6660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2C0A59C" id="Группа 3989" o:spid="_x0000_s1026" style="position:absolute;left:0;text-align:left;margin-left:-15.15pt;margin-top:-43.55pt;width:524.4pt;height:813.35pt;z-index:251659264;mso-position-horizontal-relative:margin;mso-width-relative:margin;mso-height-relative:margin" coordsize="66600,103298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&#13;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" o:spid="_x0000_s1027" type="#_x0000_t202" style="position:absolute;left:238;top:89011;width:66151;height:1419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" filled="f" stroked="f" strokeweight="2.25pt">
                  <v:textbox inset="0,0,0,0">
                    <w:txbxContent>
                      <w:tbl>
                        <w:tblPr>
                          <w:tblW w:w="10490" w:type="dxa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ayout w:type="fixed"/>
                          <w:tblCellMar>
                            <w:left w:w="28" w:type="dxa"/>
                            <w:right w:w="28" w:type="dxa"/>
                          </w:tblCellMar>
                          <w:tblLook w:val="0000" w:firstRow="0" w:lastRow="0" w:firstColumn="0" w:lastColumn="0" w:noHBand="0" w:noVBand="0"/>
                        </w:tblPr>
                        <w:tblGrid>
                          <w:gridCol w:w="392"/>
                          <w:gridCol w:w="560"/>
                          <w:gridCol w:w="1286"/>
                          <w:gridCol w:w="839"/>
                          <w:gridCol w:w="560"/>
                          <w:gridCol w:w="4018"/>
                          <w:gridCol w:w="283"/>
                          <w:gridCol w:w="284"/>
                          <w:gridCol w:w="283"/>
                          <w:gridCol w:w="851"/>
                          <w:gridCol w:w="1134"/>
                        </w:tblGrid>
                        <w:tr w:rsidR="00FC5A38" w:rsidRPr="0071310C" w14:paraId="1D045FE7" w14:textId="77777777" w:rsidTr="00876213">
                          <w:trPr>
                            <w:cantSplit/>
                            <w:trHeight w:hRule="exact" w:val="284"/>
                          </w:trPr>
                          <w:tc>
                            <w:tcPr>
                              <w:tcW w:w="392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6079599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C02DE15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nil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050E9AC2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nil"/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C53B0C3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1B0E9BA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 w:val="restart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0B0369F4" w14:textId="27A410F6" w:rsidR="00FC5A38" w:rsidRPr="007D3C09" w:rsidRDefault="007D3C09" w:rsidP="007D3C09">
                              <w:pPr>
                                <w:pStyle w:val="af7"/>
                                <w:rPr>
                                  <w:rFonts w:ascii="Times New Roman" w:hAnsi="Times New Roman"/>
                                  <w:sz w:val="24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8"/>
                                  <w:lang w:val="ru-RU"/>
                                </w:rPr>
                                <w:t>БГТУ 0</w:t>
                              </w: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8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8"/>
                                  <w:lang w:val="ru-RU"/>
                                </w:rPr>
                                <w:t>.00</w:t>
                              </w:r>
                              <w:r w:rsidRPr="004A6CC1">
                                <w:rPr>
                                  <w:rFonts w:ascii="Times New Roman" w:hAnsi="Times New Roman"/>
                                  <w:sz w:val="24"/>
                                  <w:szCs w:val="28"/>
                                  <w:lang w:val="ru-RU"/>
                                </w:rPr>
                                <w:t>.ПЗ</w:t>
                              </w:r>
                            </w:p>
                          </w:tc>
                        </w:tr>
                        <w:tr w:rsidR="00FC5A38" w:rsidRPr="0071310C" w14:paraId="6434F953" w14:textId="77777777" w:rsidTr="00876213">
                          <w:trPr>
                            <w:cantSplit/>
                            <w:trHeight w:hRule="exact" w:val="284"/>
                          </w:trPr>
                          <w:tc>
                            <w:tcPr>
                              <w:tcW w:w="392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BDFE57A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7735AE0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4F72303F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AB1B7CD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EE52849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/>
                              <w:tcBorders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7847592D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</w:pPr>
                            </w:p>
                          </w:tc>
                        </w:tr>
                        <w:tr w:rsidR="00FC5A38" w:rsidRPr="0071310C" w14:paraId="2A79A00B" w14:textId="77777777" w:rsidTr="00876213">
                          <w:trPr>
                            <w:cantSplit/>
                            <w:trHeight w:hRule="exact" w:val="284"/>
                          </w:trPr>
                          <w:tc>
                            <w:tcPr>
                              <w:tcW w:w="392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F4DC73B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5E119B8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67A48846" w14:textId="5AAC50CA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Ф</w:t>
                              </w:r>
                              <w:r w:rsidR="00D57B9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И</w:t>
                              </w:r>
                              <w:r w:rsidR="00D57B9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О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single" w:sz="18" w:space="0" w:color="auto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E0CDCDE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  <w:t>Подпись</w:t>
                              </w: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E81F8A8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  <w:t>Дата</w:t>
                              </w: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/>
                              <w:tcBorders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1B2D0DDD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</w:pPr>
                            </w:p>
                          </w:tc>
                        </w:tr>
                        <w:tr w:rsidR="00FC5A38" w:rsidRPr="0071310C" w14:paraId="6CF30B8F" w14:textId="77777777" w:rsidTr="00876213">
                          <w:trPr>
                            <w:cantSplit/>
                            <w:trHeight w:hRule="exact"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6FD87C9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  <w:t>Разраб</w:t>
                              </w: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nil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174EEFEE" w14:textId="2B5E42E7" w:rsidR="00FC5A38" w:rsidRPr="00710D48" w:rsidRDefault="00D57B99" w:rsidP="00876213">
                              <w:pPr>
                                <w:pStyle w:val="af7"/>
                                <w:spacing w:line="276" w:lineRule="auto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Янюк Д.С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nil"/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A5742FE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0B1F9B2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 w:val="restart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8C43128" w14:textId="05D444A9" w:rsidR="00FC5A38" w:rsidRPr="00F71B6C" w:rsidRDefault="00FC5A38" w:rsidP="00FB689E">
                              <w:pPr>
                                <w:pStyle w:val="af7"/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ru-RU"/>
                                </w:rPr>
                                <w:t>6</w:t>
                              </w:r>
                              <w:r w:rsidR="00D57B99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ru-RU"/>
                                </w:rPr>
                                <w:t xml:space="preserve"> </w:t>
                              </w:r>
                              <w:r w:rsidR="00FB689E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ru-RU"/>
                                </w:rPr>
                                <w:t>Экономический раздел</w:t>
                              </w:r>
                            </w:p>
                          </w:tc>
                          <w:tc>
                            <w:tcPr>
                              <w:tcW w:w="850" w:type="dxa"/>
                              <w:gridSpan w:val="3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99E9290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  <w:t>Лит</w:t>
                              </w: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51" w:type="dxa"/>
                              <w:tcBorders>
                                <w:top w:val="nil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3697FA6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  <w:t>Лист</w:t>
                              </w:r>
                            </w:p>
                          </w:tc>
                          <w:tc>
                            <w:tcPr>
                              <w:tcW w:w="1134" w:type="dxa"/>
                              <w:tcBorders>
                                <w:top w:val="nil"/>
                                <w:left w:val="single" w:sz="18" w:space="0" w:color="auto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5152B4E8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  <w:t>Листов</w:t>
                              </w:r>
                            </w:p>
                          </w:tc>
                        </w:tr>
                        <w:tr w:rsidR="00FC5A38" w:rsidRPr="0071310C" w14:paraId="203C04CF" w14:textId="77777777" w:rsidTr="00876213">
                          <w:trPr>
                            <w:cantSplit/>
                            <w:trHeight w:hRule="exact"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30F60A3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  <w:t>Пров</w:t>
                              </w: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3FFB3870" w14:textId="7004819B" w:rsidR="00FC5A38" w:rsidRPr="009D34A9" w:rsidRDefault="00D57B99" w:rsidP="00876213">
                              <w:pPr>
                                <w:pStyle w:val="af7"/>
                                <w:spacing w:line="276" w:lineRule="auto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Кантарович В.С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3B0F7C2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71D8380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24A9DEB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" w:type="dxa"/>
                              <w:tcBorders>
                                <w:left w:val="nil"/>
                                <w:bottom w:val="single" w:sz="18" w:space="0" w:color="auto"/>
                              </w:tcBorders>
                              <w:vAlign w:val="center"/>
                            </w:tcPr>
                            <w:p w14:paraId="239900BD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284" w:type="dxa"/>
                              <w:tcBorders>
                                <w:bottom w:val="single" w:sz="18" w:space="0" w:color="auto"/>
                              </w:tcBorders>
                              <w:vAlign w:val="center"/>
                            </w:tcPr>
                            <w:p w14:paraId="3FBE0743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У</w:t>
                              </w:r>
                            </w:p>
                          </w:tc>
                          <w:tc>
                            <w:tcPr>
                              <w:tcW w:w="283" w:type="dxa"/>
                              <w:tcBorders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8295C72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51" w:type="dxa"/>
                              <w:tcBorders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5CC69B6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1134" w:type="dxa"/>
                              <w:tcBorders>
                                <w:left w:val="single" w:sz="18" w:space="0" w:color="auto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6E006553" w14:textId="30980EA7" w:rsidR="00FC5A38" w:rsidRPr="009D34A9" w:rsidRDefault="00871F0F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8</w:t>
                              </w:r>
                            </w:p>
                          </w:tc>
                        </w:tr>
                        <w:tr w:rsidR="00FC5A38" w:rsidRPr="0071310C" w14:paraId="0D7F23A1" w14:textId="77777777" w:rsidTr="00876213">
                          <w:trPr>
                            <w:cantSplit/>
                            <w:trHeight w:hRule="exact"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9914327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Консульт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14CA13BA" w14:textId="2BC8813F" w:rsidR="00FC5A38" w:rsidRPr="009D34A9" w:rsidRDefault="003C7A29" w:rsidP="00876213">
                              <w:pPr>
                                <w:pStyle w:val="af7"/>
                                <w:spacing w:line="276" w:lineRule="auto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Евлаш А.И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76370E8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CEF3FCF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16FC5A2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 w:val="restart"/>
                              <w:tcBorders>
                                <w:top w:val="single" w:sz="18" w:space="0" w:color="auto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67FDC518" w14:textId="4294972F" w:rsidR="00FC5A38" w:rsidRPr="009D34A9" w:rsidRDefault="007D3C09" w:rsidP="00F71B6C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Cs w:val="28"/>
                                  <w:lang w:val="ru-RU"/>
                                </w:rPr>
                              </w:pPr>
                              <w:r w:rsidRPr="007D3C09">
                                <w:rPr>
                                  <w:rFonts w:ascii="Times New Roman" w:hAnsi="Times New Roman"/>
                                  <w:i w:val="0"/>
                                  <w:szCs w:val="28"/>
                                  <w:lang w:val="ru-RU"/>
                                </w:rPr>
                                <w:t>БГТУ 74217147, 2021</w:t>
                              </w:r>
                            </w:p>
                          </w:tc>
                        </w:tr>
                        <w:tr w:rsidR="00FC5A38" w:rsidRPr="0071310C" w14:paraId="4272FDFC" w14:textId="77777777" w:rsidTr="00876213">
                          <w:trPr>
                            <w:cantSplit/>
                            <w:trHeight w:hRule="exact"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1869F45" w14:textId="77777777" w:rsidR="00FC5A38" w:rsidRPr="00E63D1B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  <w:r w:rsidRPr="00E63D1B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  <w:t>Н. контр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0498F45C" w14:textId="77777777" w:rsidR="00FC5A38" w:rsidRPr="00E63D1B" w:rsidRDefault="00FC5A38" w:rsidP="00876213">
                              <w:pPr>
                                <w:pStyle w:val="af7"/>
                                <w:spacing w:line="276" w:lineRule="auto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Копыток Д.В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AE31C2D" w14:textId="77777777" w:rsidR="00FC5A38" w:rsidRPr="00E63D1B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5BCD15F" w14:textId="77777777" w:rsidR="00FC5A38" w:rsidRPr="00E63D1B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7B9206C" w14:textId="77777777" w:rsidR="00FC5A38" w:rsidRPr="00E63D1B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441DB344" w14:textId="77777777" w:rsidR="00FC5A38" w:rsidRPr="00E63D1B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</w:pPr>
                            </w:p>
                          </w:tc>
                        </w:tr>
                        <w:tr w:rsidR="00FC5A38" w:rsidRPr="0071310C" w14:paraId="514F35E1" w14:textId="77777777" w:rsidTr="00876213">
                          <w:trPr>
                            <w:cantSplit/>
                            <w:trHeight w:hRule="exact"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08694EC" w14:textId="77777777" w:rsidR="00FC5A38" w:rsidRPr="00E63D1B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E63D1B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  <w:t>Ут</w:t>
                              </w:r>
                              <w:r w:rsidRPr="00E63D1B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в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560BFC8C" w14:textId="77777777" w:rsidR="00FC5A38" w:rsidRPr="00E63D1B" w:rsidRDefault="00FC5A38" w:rsidP="00876213">
                              <w:pPr>
                                <w:pStyle w:val="af7"/>
                                <w:spacing w:line="276" w:lineRule="auto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E63D1B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Смелов В.В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4E46665" w14:textId="77777777" w:rsidR="00FC5A38" w:rsidRPr="00E63D1B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938FADE" w14:textId="77777777" w:rsidR="00FC5A38" w:rsidRPr="00E63D1B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9FD101B" w14:textId="77777777" w:rsidR="00FC5A38" w:rsidRPr="00E63D1B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0C5FC683" w14:textId="77777777" w:rsidR="00FC5A38" w:rsidRPr="00E63D1B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</w:pPr>
                            </w:p>
                          </w:tc>
                        </w:tr>
                      </w:tbl>
                      <w:p w14:paraId="66D2CB9B" w14:textId="77777777" w:rsidR="00FC5A38" w:rsidRPr="0071310C" w:rsidRDefault="00FC5A38" w:rsidP="00FC5A38"/>
                    </w:txbxContent>
                  </v:textbox>
                </v:shape>
                <v:line id="Середина" o:spid="_x0000_s1028" style="position:absolute;visibility:visible;mso-wrap-style:square" from="142,0" to="142,1032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" strokeweight="2.25pt"/>
                <v:line id="Право" o:spid="_x0000_s1029" style="position:absolute;visibility:visible;mso-wrap-style:square" from="66484,0" to="66484,1032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" strokeweight="2.25pt"/>
                <v:line id="Лево" o:spid="_x0000_s1030" style="position:absolute;visibility:visible;mso-wrap-style:square" from="0,88915" to="66600,8891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" strokeweight="2.25pt"/>
                <v:line id="Низ" o:spid="_x0000_s1031" style="position:absolute;visibility:visible;mso-wrap-style:square" from="0,103298" to="66600,10329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" strokeweight="2.25pt"/>
                <v:line id="Верх" o:spid="_x0000_s1032" style="position:absolute;visibility:visible;mso-wrap-style:square" from="0,0" to="66600,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" strokeweight="2.25pt"/>
                <w10:wrap anchorx="margin"/>
              </v:group>
            </w:pict>
          </mc:Fallback>
        </mc:AlternateContent>
      </w:r>
      <w:r w:rsidR="00FC5A38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70925FB" wp14:editId="5502B96B">
                <wp:simplePos x="0" y="0"/>
                <wp:positionH relativeFrom="margin">
                  <wp:posOffset>6141720</wp:posOffset>
                </wp:positionH>
                <wp:positionV relativeFrom="paragraph">
                  <wp:posOffset>-343535</wp:posOffset>
                </wp:positionV>
                <wp:extent cx="266700" cy="254635"/>
                <wp:effectExtent l="0" t="0" r="19050" b="12065"/>
                <wp:wrapNone/>
                <wp:docPr id="3996" name="Овал 39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66700" cy="25463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>
            <w:pict>
              <v:oval w14:anchorId="0E8D9238" id="Овал 3996" o:spid="_x0000_s1026" style="position:absolute;margin-left:483.6pt;margin-top:-27.05pt;width:21pt;height:20.05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" fillcolor="white [3212]" strokecolor="white [3212]" strokeweight="1pt">
                <v:stroke joinstyle="miter"/>
                <v:path arrowok="t"/>
                <w10:wrap anchorx="margin"/>
              </v:oval>
            </w:pict>
          </mc:Fallback>
        </mc:AlternateContent>
      </w:r>
      <w:bookmarkEnd w:id="0"/>
      <w:r w:rsidR="00D57B99" w:rsidRPr="00D57B99">
        <w:t xml:space="preserve"> </w:t>
      </w:r>
      <w:r w:rsidR="00B27B67">
        <w:rPr>
          <w:szCs w:val="28"/>
        </w:rPr>
        <w:t>Экономический раздел</w:t>
      </w:r>
    </w:p>
    <w:p w14:paraId="519E5712" w14:textId="77777777" w:rsidR="00FC5A38" w:rsidRDefault="00FC5A38" w:rsidP="00FC5A38">
      <w:pPr>
        <w:pStyle w:val="20"/>
        <w:numPr>
          <w:ilvl w:val="0"/>
          <w:numId w:val="2"/>
        </w:numPr>
        <w:spacing w:before="240" w:after="240"/>
        <w:ind w:left="709" w:firstLine="0"/>
      </w:pPr>
      <w:bookmarkStart w:id="1" w:name="_Toc72745348"/>
      <w:r>
        <w:t>Общая характеристика разрабатываемого программного средства</w:t>
      </w:r>
      <w:bookmarkEnd w:id="1"/>
    </w:p>
    <w:p w14:paraId="427F1F83" w14:textId="7302E483" w:rsidR="00FC5A38" w:rsidRPr="00DA4137" w:rsidRDefault="00FC5A38" w:rsidP="009F72C0">
      <w:pPr>
        <w:pStyle w:val="a8"/>
      </w:pPr>
      <w:r w:rsidRPr="00DA4137">
        <w:t xml:space="preserve">Программное средство создано при помощи среды разработки </w:t>
      </w:r>
      <w:r w:rsidRPr="00DA4137">
        <w:rPr>
          <w:lang w:val="en-US"/>
        </w:rPr>
        <w:t>WebStorm</w:t>
      </w:r>
      <w:r w:rsidR="00D57B99" w:rsidRPr="00DA4137">
        <w:t xml:space="preserve"> и </w:t>
      </w:r>
      <w:r w:rsidR="00D57B99" w:rsidRPr="00DA4137">
        <w:rPr>
          <w:lang w:val="en-US"/>
        </w:rPr>
        <w:t>Rider</w:t>
      </w:r>
      <w:r w:rsidR="00D57B99" w:rsidRPr="00DA4137">
        <w:t>,</w:t>
      </w:r>
      <w:r w:rsidRPr="00DA4137">
        <w:t xml:space="preserve"> </w:t>
      </w:r>
      <w:r w:rsidR="00D57B99" w:rsidRPr="00DA4137">
        <w:t xml:space="preserve">при использовании </w:t>
      </w:r>
      <w:r w:rsidRPr="00DA4137">
        <w:t>язык</w:t>
      </w:r>
      <w:r w:rsidR="00D57B99" w:rsidRPr="00DA4137">
        <w:t>ов</w:t>
      </w:r>
      <w:r w:rsidRPr="00DA4137">
        <w:t xml:space="preserve"> программирования</w:t>
      </w:r>
      <w:r w:rsidR="00D57B99" w:rsidRPr="00DA4137">
        <w:t xml:space="preserve"> С# и</w:t>
      </w:r>
      <w:r w:rsidRPr="00DA4137">
        <w:t xml:space="preserve"> </w:t>
      </w:r>
      <w:r w:rsidRPr="00DA4137">
        <w:rPr>
          <w:lang w:val="en-US"/>
        </w:rPr>
        <w:t>JavaScript</w:t>
      </w:r>
      <w:r w:rsidRPr="00DA4137">
        <w:t>. Для реализации функционала использованы фреймворк</w:t>
      </w:r>
      <w:r w:rsidR="00D57B99" w:rsidRPr="00DA4137">
        <w:t xml:space="preserve"> </w:t>
      </w:r>
      <w:r w:rsidR="00D57B99" w:rsidRPr="00DA4137">
        <w:rPr>
          <w:lang w:val="en-US"/>
        </w:rPr>
        <w:t>ASP</w:t>
      </w:r>
      <w:r w:rsidR="00D57B99" w:rsidRPr="00DA4137">
        <w:t xml:space="preserve"> .</w:t>
      </w:r>
      <w:r w:rsidR="00D57B99" w:rsidRPr="00DA4137">
        <w:rPr>
          <w:lang w:val="en-US"/>
        </w:rPr>
        <w:t>Net</w:t>
      </w:r>
      <w:r w:rsidR="00D57B99" w:rsidRPr="00DA4137">
        <w:t xml:space="preserve"> </w:t>
      </w:r>
      <w:r w:rsidR="00D57B99" w:rsidRPr="00DA4137">
        <w:rPr>
          <w:lang w:val="en-US"/>
        </w:rPr>
        <w:t>Core</w:t>
      </w:r>
      <w:r w:rsidR="00D57B99" w:rsidRPr="00DA4137">
        <w:t xml:space="preserve"> и библиотека</w:t>
      </w:r>
      <w:r w:rsidRPr="00DA4137">
        <w:t xml:space="preserve"> </w:t>
      </w:r>
      <w:r w:rsidRPr="00DA4137">
        <w:rPr>
          <w:lang w:val="en-US"/>
        </w:rPr>
        <w:t>React</w:t>
      </w:r>
      <w:r w:rsidRPr="00DA4137">
        <w:t xml:space="preserve">. В качестве базы данных использовалась </w:t>
      </w:r>
      <w:r w:rsidR="00D57B99" w:rsidRPr="00DA4137">
        <w:t xml:space="preserve">реляционная СУБД </w:t>
      </w:r>
      <w:r w:rsidR="00D57B99" w:rsidRPr="00DA4137">
        <w:rPr>
          <w:lang w:val="en-US"/>
        </w:rPr>
        <w:t>PostgreSQL</w:t>
      </w:r>
      <w:r w:rsidRPr="00DA4137">
        <w:t>.</w:t>
      </w:r>
    </w:p>
    <w:p w14:paraId="21E8B37E" w14:textId="4B87BA0B" w:rsidR="00FC5A38" w:rsidRPr="00DA4137" w:rsidRDefault="00FC5A38" w:rsidP="00DC0B2B">
      <w:pPr>
        <w:pStyle w:val="a8"/>
        <w:spacing w:before="0"/>
      </w:pPr>
      <w:r w:rsidRPr="00DA4137">
        <w:t xml:space="preserve">Разработанное в данном дипломном проекте программное средство предназначено для </w:t>
      </w:r>
      <w:r w:rsidR="00D57B99" w:rsidRPr="00DA4137">
        <w:t xml:space="preserve">управления </w:t>
      </w:r>
      <w:r w:rsidR="00D57B99" w:rsidRPr="00DA4137">
        <w:rPr>
          <w:lang w:val="en-US"/>
        </w:rPr>
        <w:t>IT</w:t>
      </w:r>
      <w:r w:rsidR="00D57B99" w:rsidRPr="00DA4137">
        <w:t>-проектами</w:t>
      </w:r>
      <w:r w:rsidRPr="00DA4137">
        <w:t xml:space="preserve">. </w:t>
      </w:r>
      <w:r w:rsidR="00D1563E" w:rsidRPr="00DA4137">
        <w:t xml:space="preserve">Разработанный продукт позволит выполнять такие действия, как </w:t>
      </w:r>
      <w:r w:rsidR="00E90D91" w:rsidRPr="00DA4137">
        <w:t>создание и управление процессом разработки и поддержки проектов заказчиков, а также возможность управления командой, работающей над данным проектом</w:t>
      </w:r>
      <w:r w:rsidR="00E90D91">
        <w:t>.</w:t>
      </w:r>
      <w:r w:rsidR="00DA4137" w:rsidRPr="00DA4137">
        <w:t xml:space="preserve"> </w:t>
      </w:r>
      <w:r w:rsidR="00F01AF1">
        <w:t>Приложение</w:t>
      </w:r>
      <w:r w:rsidR="006B11FD" w:rsidRPr="006B11FD">
        <w:t xml:space="preserve"> было разработано в целях его дальнейшей реализации</w:t>
      </w:r>
      <w:r w:rsidR="00DA4137">
        <w:t>.</w:t>
      </w:r>
    </w:p>
    <w:p w14:paraId="773AA683" w14:textId="77777777" w:rsidR="00FC5A38" w:rsidRPr="00FC0CFE" w:rsidRDefault="00FC5A38" w:rsidP="00D57B99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C0CFE">
        <w:rPr>
          <w:rFonts w:ascii="Times New Roman" w:hAnsi="Times New Roman" w:cs="Times New Roman"/>
          <w:sz w:val="28"/>
          <w:szCs w:val="28"/>
        </w:rPr>
        <w:t>В рамках данного раздела необходимо определить затраты, произведённые на всех стадиях разработки описанного программного средства. Также необходимо провести расчёт экономии основных видов ресурсов в связи с использованием данного программного средства.</w:t>
      </w:r>
    </w:p>
    <w:p w14:paraId="2012E335" w14:textId="77777777" w:rsidR="00FC5A38" w:rsidRDefault="00FC5A38" w:rsidP="00FC5A38">
      <w:pPr>
        <w:pStyle w:val="20"/>
        <w:numPr>
          <w:ilvl w:val="0"/>
          <w:numId w:val="2"/>
        </w:numPr>
        <w:spacing w:before="360" w:after="240"/>
        <w:ind w:hanging="11"/>
      </w:pPr>
      <w:bookmarkStart w:id="2" w:name="_Toc72745349"/>
      <w:r>
        <w:t>Исходные данные и маркетинговый анализ</w:t>
      </w:r>
      <w:bookmarkEnd w:id="2"/>
    </w:p>
    <w:p w14:paraId="0FA32639" w14:textId="77777777" w:rsidR="00FC5A38" w:rsidRDefault="00FC5A38" w:rsidP="009F72C0">
      <w:pPr>
        <w:pStyle w:val="a8"/>
      </w:pPr>
      <w:r w:rsidRPr="00F22CCE">
        <w:t xml:space="preserve">Исходные данные для </w:t>
      </w:r>
      <w:r>
        <w:t>расчета представлены в таблице 6</w:t>
      </w:r>
      <w:r w:rsidRPr="00F22CCE">
        <w:t>.1. Данные взяты из нормативов, действующих на момент написания дипломного проекта.</w:t>
      </w:r>
    </w:p>
    <w:p w14:paraId="00FE1481" w14:textId="77777777" w:rsidR="00FC5A38" w:rsidRPr="00E254A6" w:rsidRDefault="00FC5A38" w:rsidP="00FC5A38">
      <w:pPr>
        <w:spacing w:before="240"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E254A6">
        <w:rPr>
          <w:rFonts w:ascii="Times New Roman" w:eastAsia="Calibri" w:hAnsi="Times New Roman" w:cs="Times New Roman"/>
          <w:sz w:val="28"/>
          <w:szCs w:val="28"/>
        </w:rPr>
        <w:t>Таблица 6.1 – Исходные данные для расчета</w:t>
      </w:r>
    </w:p>
    <w:tbl>
      <w:tblPr>
        <w:tblW w:w="1003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45"/>
        <w:gridCol w:w="1559"/>
        <w:gridCol w:w="1656"/>
        <w:gridCol w:w="1575"/>
      </w:tblGrid>
      <w:tr w:rsidR="00FC5A38" w:rsidRPr="00E254A6" w14:paraId="349E7B71" w14:textId="77777777" w:rsidTr="00E85EEE">
        <w:trPr>
          <w:trHeight w:val="454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654A64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аименование показател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E3BAA3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Единица измерения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7C0288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Условные</w:t>
            </w:r>
          </w:p>
          <w:p w14:paraId="0D79C84B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обозначения</w:t>
            </w:r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059129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орматив</w:t>
            </w:r>
          </w:p>
        </w:tc>
      </w:tr>
      <w:tr w:rsidR="00FC5A38" w:rsidRPr="00E254A6" w14:paraId="01DC858B" w14:textId="77777777" w:rsidTr="00E85EEE">
        <w:trPr>
          <w:trHeight w:val="191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F28052" w14:textId="77777777" w:rsidR="00FC5A38" w:rsidRPr="00E254A6" w:rsidRDefault="00FC5A38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Численность разработчиков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3198F3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чел.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C58BA1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Ч</w:t>
            </w:r>
            <w:r w:rsidRPr="00E254A6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р</w:t>
            </w:r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8A61F3" w14:textId="39EFD5FB" w:rsidR="00FC5A38" w:rsidRPr="003C7A29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FC5A38" w:rsidRPr="00E254A6" w14:paraId="45F3CC3F" w14:textId="77777777" w:rsidTr="00E85EEE">
        <w:trPr>
          <w:trHeight w:val="499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FBC5F2" w14:textId="77777777" w:rsidR="00FC5A38" w:rsidRPr="00E254A6" w:rsidRDefault="00FC5A38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Коэффициент изменения скорости </w:t>
            </w:r>
            <w:r w:rsidRPr="00E254A6">
              <w:rPr>
                <w:rFonts w:ascii="Times New Roman" w:eastAsia="Calibri" w:hAnsi="Times New Roman" w:cs="Times New Roman"/>
                <w:sz w:val="24"/>
                <w:szCs w:val="24"/>
              </w:rPr>
              <w:br/>
              <w:t>обработки информаци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E57AFA" w14:textId="7343D8C9" w:rsidR="00FC5A38" w:rsidRPr="00ED520E" w:rsidRDefault="00D1563E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ABC425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171717"/>
                <w:sz w:val="24"/>
                <w:szCs w:val="24"/>
                <w:lang w:val="en-US" w:eastAsia="ru-RU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К</w:t>
            </w:r>
            <w:r w:rsidRPr="00E254A6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ск</w:t>
            </w:r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908965" w14:textId="328CD9B7" w:rsidR="00FC5A38" w:rsidRPr="003C7A29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0,6</w:t>
            </w:r>
          </w:p>
        </w:tc>
      </w:tr>
      <w:tr w:rsidR="00FC5A38" w:rsidRPr="00E254A6" w14:paraId="25B55F89" w14:textId="77777777" w:rsidTr="00E85EEE">
        <w:trPr>
          <w:trHeight w:val="454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EF5D96" w14:textId="77777777" w:rsidR="00FC5A38" w:rsidRPr="00E254A6" w:rsidRDefault="00FC5A38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</w:rPr>
              <w:t>Норма расхода материалов в расчете на сто строк исходного код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E60F05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руб.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DB1040" w14:textId="1DCB9C59" w:rsidR="00FC5A38" w:rsidRPr="003C7A29" w:rsidRDefault="003C7A29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м</w:t>
            </w:r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0B547F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0,46</w:t>
            </w:r>
          </w:p>
        </w:tc>
      </w:tr>
      <w:tr w:rsidR="00FC5A38" w:rsidRPr="00E254A6" w14:paraId="74C07B91" w14:textId="77777777" w:rsidTr="00E85EEE">
        <w:trPr>
          <w:trHeight w:val="454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1EC49D" w14:textId="77777777" w:rsidR="00FC5A38" w:rsidRPr="00E254A6" w:rsidRDefault="00FC5A38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орматив машинного времени на </w:t>
            </w:r>
            <w:r w:rsidRPr="00E254A6">
              <w:rPr>
                <w:rFonts w:ascii="Times New Roman" w:eastAsia="Calibri" w:hAnsi="Times New Roman" w:cs="Times New Roman"/>
                <w:sz w:val="24"/>
                <w:szCs w:val="24"/>
              </w:rPr>
              <w:br/>
            </w:r>
            <w:r w:rsidRPr="00E254A6">
              <w:rPr>
                <w:rFonts w:ascii="Times New Roman" w:eastAsia="Calibri" w:hAnsi="Times New Roman" w:cs="Times New Roman"/>
                <w:spacing w:val="-2"/>
                <w:sz w:val="24"/>
                <w:szCs w:val="24"/>
              </w:rPr>
              <w:t>отладку ста строк исходного кода равен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699D91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машино-час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CE980B" w14:textId="7B8C996C" w:rsidR="00FC5A38" w:rsidRPr="00F065B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</w:t>
            </w:r>
            <w:r w:rsidR="00F065B6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мв</w:t>
            </w:r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ABCC11" w14:textId="41B8C57E" w:rsidR="00FC5A38" w:rsidRPr="003C7A29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921F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15</w:t>
            </w:r>
          </w:p>
        </w:tc>
      </w:tr>
      <w:tr w:rsidR="00FC5A38" w:rsidRPr="00E254A6" w14:paraId="636CC8C1" w14:textId="77777777" w:rsidTr="00E85EEE">
        <w:trPr>
          <w:trHeight w:val="192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517040" w14:textId="77777777" w:rsidR="00FC5A38" w:rsidRPr="00E254A6" w:rsidRDefault="00FC5A38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орматив дополнительной заработной платы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4C036B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2BF43E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</w:t>
            </w:r>
            <w:r w:rsidRPr="00E254A6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дз</w:t>
            </w:r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45B63B" w14:textId="5BA2E74B" w:rsidR="00FC5A38" w:rsidRPr="00DA4137" w:rsidRDefault="00DA4137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5</w:t>
            </w:r>
          </w:p>
        </w:tc>
      </w:tr>
      <w:tr w:rsidR="00FC5A38" w:rsidRPr="00E254A6" w14:paraId="5E2283F3" w14:textId="77777777" w:rsidTr="00E85EEE">
        <w:trPr>
          <w:trHeight w:val="454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5E6D5A" w14:textId="09866CB8" w:rsidR="00FC5A38" w:rsidRPr="00E254A6" w:rsidRDefault="00FC5A38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pacing w:val="-8"/>
                <w:sz w:val="24"/>
                <w:szCs w:val="24"/>
              </w:rPr>
            </w:pPr>
            <w:r w:rsidRPr="00E254A6">
              <w:rPr>
                <w:rFonts w:ascii="Times New Roman" w:eastAsia="Calibri" w:hAnsi="Times New Roman" w:cs="Times New Roman"/>
                <w:spacing w:val="-8"/>
                <w:sz w:val="24"/>
                <w:szCs w:val="24"/>
              </w:rPr>
              <w:t xml:space="preserve">Ставка отчислений в Фонд социальной защиты населения 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95FC59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FEB654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</w:t>
            </w:r>
            <w:r w:rsidRPr="00E254A6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фсзн</w:t>
            </w:r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A57FBE" w14:textId="6442BB41" w:rsidR="00FC5A38" w:rsidRPr="003C7A29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34</w:t>
            </w:r>
          </w:p>
        </w:tc>
      </w:tr>
      <w:tr w:rsidR="003C7A29" w:rsidRPr="00E254A6" w14:paraId="75406C54" w14:textId="77777777" w:rsidTr="00E85EEE">
        <w:trPr>
          <w:trHeight w:val="454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864012" w14:textId="5339E342" w:rsidR="003C7A29" w:rsidRPr="00E254A6" w:rsidRDefault="003C7A29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pacing w:val="-8"/>
                <w:sz w:val="24"/>
                <w:szCs w:val="24"/>
              </w:rPr>
              <w:t xml:space="preserve">Ставка отчислений в </w:t>
            </w:r>
            <w:r w:rsidRPr="00E254A6">
              <w:rPr>
                <w:rFonts w:ascii="Times New Roman" w:eastAsia="Calibri" w:hAnsi="Times New Roman" w:cs="Times New Roman"/>
                <w:spacing w:val="-8"/>
                <w:sz w:val="24"/>
                <w:szCs w:val="24"/>
              </w:rPr>
              <w:t>БРУСП «Белгосстрах»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54ACE8" w14:textId="3B19435C" w:rsidR="003C7A29" w:rsidRPr="003C7A29" w:rsidRDefault="003C7A29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7A2D3A" w14:textId="3D5819C7" w:rsidR="003C7A29" w:rsidRPr="003C7A29" w:rsidRDefault="003C7A29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бгс</w:t>
            </w:r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25E7F5" w14:textId="362DD1C5" w:rsidR="003C7A29" w:rsidRPr="003C7A29" w:rsidRDefault="003C7A29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  <w:r w:rsidR="00DA4137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</w:tr>
      <w:tr w:rsidR="00FC5A38" w:rsidRPr="00E254A6" w14:paraId="19510C1D" w14:textId="77777777" w:rsidTr="00E85EEE">
        <w:trPr>
          <w:trHeight w:val="146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2CD8B7" w14:textId="77777777" w:rsidR="00FC5A38" w:rsidRPr="00E254A6" w:rsidRDefault="00FC5A38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Цена одного машино-час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82E3B5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руб.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668113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С</w:t>
            </w:r>
            <w:r w:rsidRPr="00E254A6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мч</w:t>
            </w:r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72AC84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0,06</w:t>
            </w:r>
          </w:p>
        </w:tc>
      </w:tr>
      <w:tr w:rsidR="00FC5A38" w:rsidRPr="00E254A6" w14:paraId="6C09F004" w14:textId="77777777" w:rsidTr="00E85EEE">
        <w:trPr>
          <w:trHeight w:val="252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4A64F0" w14:textId="77777777" w:rsidR="00FC5A38" w:rsidRPr="00E254A6" w:rsidRDefault="00FC5A38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орматив прочих затрат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0F3211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0078B6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</w:t>
            </w:r>
            <w:r w:rsidRPr="00E254A6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пз</w:t>
            </w:r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23C358" w14:textId="1AEE46A7" w:rsidR="00FC5A38" w:rsidRPr="003C7A29" w:rsidRDefault="003C7A29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  <w:r w:rsidR="00DA4137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</w:tr>
      <w:tr w:rsidR="00FC5A38" w:rsidRPr="00E254A6" w14:paraId="78F02596" w14:textId="77777777" w:rsidTr="00E85EEE">
        <w:trPr>
          <w:trHeight w:val="70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49BCC4" w14:textId="77777777" w:rsidR="00FC5A38" w:rsidRPr="00E254A6" w:rsidRDefault="00FC5A38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орматив накладных расходов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DB9A06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B0A475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</w:t>
            </w:r>
            <w:r w:rsidRPr="00E254A6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обп</w:t>
            </w:r>
            <w:r w:rsidRPr="00E254A6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bscript"/>
                <w:lang w:val="en-US"/>
              </w:rPr>
              <w:t xml:space="preserve">, </w:t>
            </w:r>
            <w:r w:rsidRPr="00E254A6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обх</w:t>
            </w:r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A1F2E5" w14:textId="169A2512" w:rsidR="00FC5A38" w:rsidRPr="00FC0CFE" w:rsidRDefault="00DA4137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52</w:t>
            </w:r>
          </w:p>
        </w:tc>
      </w:tr>
      <w:tr w:rsidR="00FC5A38" w:rsidRPr="00E254A6" w14:paraId="7A155FEF" w14:textId="77777777" w:rsidTr="00E85EEE">
        <w:trPr>
          <w:trHeight w:val="454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DEE900" w14:textId="77777777" w:rsidR="00FC5A38" w:rsidRPr="00E254A6" w:rsidRDefault="00FC5A38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</w:rPr>
              <w:t>Норматив расходов на сопровождение и адаптацию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9D6212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C80170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</w:t>
            </w:r>
            <w:r w:rsidRPr="00E254A6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рса</w:t>
            </w:r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EC08AC" w14:textId="00F19862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  <w:r w:rsidR="003C7A29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</w:tr>
    </w:tbl>
    <w:p w14:paraId="210E4F89" w14:textId="77777777" w:rsidR="00FC5A38" w:rsidRPr="009F72C0" w:rsidRDefault="00FC5A38" w:rsidP="009F72C0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3D0DF597" w14:textId="77777777" w:rsidR="00FC5A38" w:rsidRDefault="00FC5A38" w:rsidP="00FC5A38">
      <w:pPr>
        <w:pStyle w:val="af3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5B936BE2" w14:textId="77777777" w:rsidR="00FC5A38" w:rsidRDefault="00FC5A38" w:rsidP="00FC5A38">
      <w:pPr>
        <w:pStyle w:val="af3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419EA8A0" w14:textId="77777777" w:rsidR="00FC5A38" w:rsidRDefault="00FC5A38" w:rsidP="00FC5A38">
      <w:pPr>
        <w:pStyle w:val="af3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7EB7CEB3" w14:textId="77777777" w:rsidR="00122A19" w:rsidRDefault="00122A19" w:rsidP="00FC5A38">
      <w:pPr>
        <w:pStyle w:val="af3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6C819B4A" w14:textId="77777777" w:rsidR="00122A19" w:rsidRDefault="00122A19" w:rsidP="00FC5A38">
      <w:pPr>
        <w:pStyle w:val="af3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3832417A" w14:textId="0A6C607C" w:rsidR="00FB689E" w:rsidRDefault="00386AE4" w:rsidP="00DA6119">
      <w:pPr>
        <w:pStyle w:val="af3"/>
        <w:spacing w:before="240"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86AE4">
        <w:rPr>
          <w:rFonts w:ascii="Times New Roman" w:eastAsia="Calibri" w:hAnsi="Times New Roman" w:cs="Times New Roman"/>
          <w:sz w:val="28"/>
          <w:szCs w:val="28"/>
        </w:rPr>
        <w:lastRenderedPageBreak/>
        <w:t>В ходе проведения маркетингового анализа была установлена стоимость разработки программного продукта на основе стоимости некоторых аналогов.</w:t>
      </w:r>
      <w:r w:rsidR="00ED520E" w:rsidRPr="00ED520E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7B06BD35" w14:textId="77777777" w:rsidR="00FB689E" w:rsidRPr="00FB689E" w:rsidRDefault="00FB689E" w:rsidP="00173448">
      <w:pPr>
        <w:spacing w:before="240" w:after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B689E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6.2 – Исходные данные аналогов</w:t>
      </w:r>
    </w:p>
    <w:tbl>
      <w:tblPr>
        <w:tblStyle w:val="ab"/>
        <w:tblW w:w="10039" w:type="dxa"/>
        <w:tblInd w:w="-5" w:type="dxa"/>
        <w:tblLook w:val="04A0" w:firstRow="1" w:lastRow="0" w:firstColumn="1" w:lastColumn="0" w:noHBand="0" w:noVBand="1"/>
      </w:tblPr>
      <w:tblGrid>
        <w:gridCol w:w="3187"/>
        <w:gridCol w:w="3716"/>
        <w:gridCol w:w="3136"/>
      </w:tblGrid>
      <w:tr w:rsidR="00FB689E" w14:paraId="6D09FE93" w14:textId="77777777" w:rsidTr="00FB689E">
        <w:trPr>
          <w:trHeight w:val="687"/>
        </w:trPr>
        <w:tc>
          <w:tcPr>
            <w:tcW w:w="3187" w:type="dxa"/>
          </w:tcPr>
          <w:p w14:paraId="4C959CEE" w14:textId="77777777" w:rsidR="00FB689E" w:rsidRPr="00FB689E" w:rsidRDefault="00FB689E" w:rsidP="00066FE7">
            <w:pPr>
              <w:pStyle w:val="afc"/>
              <w:ind w:firstLine="0"/>
              <w:jc w:val="left"/>
              <w:rPr>
                <w:sz w:val="24"/>
                <w:szCs w:val="24"/>
              </w:rPr>
            </w:pPr>
            <w:r w:rsidRPr="00FB689E">
              <w:rPr>
                <w:sz w:val="24"/>
                <w:szCs w:val="24"/>
              </w:rPr>
              <w:t>Наименование приложения</w:t>
            </w:r>
          </w:p>
        </w:tc>
        <w:tc>
          <w:tcPr>
            <w:tcW w:w="3716" w:type="dxa"/>
          </w:tcPr>
          <w:p w14:paraId="22B227E9" w14:textId="77777777" w:rsidR="00FB689E" w:rsidRPr="00FB689E" w:rsidRDefault="00FB689E" w:rsidP="00066FE7">
            <w:pPr>
              <w:pStyle w:val="afc"/>
              <w:ind w:firstLine="0"/>
              <w:jc w:val="center"/>
              <w:rPr>
                <w:sz w:val="24"/>
                <w:szCs w:val="24"/>
              </w:rPr>
            </w:pPr>
            <w:r w:rsidRPr="00FB689E">
              <w:rPr>
                <w:sz w:val="24"/>
                <w:szCs w:val="24"/>
              </w:rPr>
              <w:t>Описание приложения</w:t>
            </w:r>
          </w:p>
        </w:tc>
        <w:tc>
          <w:tcPr>
            <w:tcW w:w="3136" w:type="dxa"/>
          </w:tcPr>
          <w:p w14:paraId="27B1DA21" w14:textId="77777777" w:rsidR="00FB689E" w:rsidRPr="00FB689E" w:rsidRDefault="00FB689E" w:rsidP="00066FE7">
            <w:pPr>
              <w:pStyle w:val="afc"/>
              <w:ind w:firstLine="0"/>
              <w:jc w:val="center"/>
              <w:rPr>
                <w:sz w:val="24"/>
                <w:szCs w:val="24"/>
              </w:rPr>
            </w:pPr>
            <w:r w:rsidRPr="00FB689E">
              <w:rPr>
                <w:sz w:val="24"/>
                <w:szCs w:val="24"/>
              </w:rPr>
              <w:t>Стоимость разработки, руб.</w:t>
            </w:r>
          </w:p>
        </w:tc>
      </w:tr>
      <w:tr w:rsidR="00FB689E" w14:paraId="71653E77" w14:textId="77777777" w:rsidTr="00FB689E">
        <w:trPr>
          <w:trHeight w:val="700"/>
        </w:trPr>
        <w:tc>
          <w:tcPr>
            <w:tcW w:w="3187" w:type="dxa"/>
          </w:tcPr>
          <w:p w14:paraId="33783E65" w14:textId="2289E136" w:rsidR="00FB689E" w:rsidRPr="00FB689E" w:rsidRDefault="00386AE4" w:rsidP="00066FE7">
            <w:pPr>
              <w:pStyle w:val="afc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Trello</w:t>
            </w:r>
          </w:p>
        </w:tc>
        <w:tc>
          <w:tcPr>
            <w:tcW w:w="3716" w:type="dxa"/>
          </w:tcPr>
          <w:p w14:paraId="26FE7F3C" w14:textId="2CD29EA1" w:rsidR="00FB689E" w:rsidRPr="00173448" w:rsidRDefault="00173448" w:rsidP="00066FE7">
            <w:pPr>
              <w:pStyle w:val="afc"/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с панелью с задачами</w:t>
            </w:r>
          </w:p>
        </w:tc>
        <w:tc>
          <w:tcPr>
            <w:tcW w:w="3136" w:type="dxa"/>
          </w:tcPr>
          <w:p w14:paraId="0C63F2C6" w14:textId="4FFFF676" w:rsidR="00FB689E" w:rsidRPr="00FB689E" w:rsidRDefault="00386AE4" w:rsidP="00066FE7">
            <w:pPr>
              <w:pStyle w:val="afc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1</w:t>
            </w:r>
            <w:r w:rsidR="00DC0386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  <w:lang w:val="en-US"/>
              </w:rPr>
              <w:t>0</w:t>
            </w:r>
            <w:r w:rsidR="00FB689E" w:rsidRPr="00FB689E">
              <w:rPr>
                <w:sz w:val="24"/>
                <w:szCs w:val="24"/>
              </w:rPr>
              <w:t>00</w:t>
            </w:r>
          </w:p>
        </w:tc>
      </w:tr>
      <w:tr w:rsidR="00FB689E" w14:paraId="4DD340BB" w14:textId="77777777" w:rsidTr="00FB689E">
        <w:trPr>
          <w:trHeight w:val="349"/>
        </w:trPr>
        <w:tc>
          <w:tcPr>
            <w:tcW w:w="3187" w:type="dxa"/>
          </w:tcPr>
          <w:p w14:paraId="541A3F55" w14:textId="55E0E349" w:rsidR="00FB689E" w:rsidRPr="00386AE4" w:rsidRDefault="00386AE4" w:rsidP="00066FE7">
            <w:pPr>
              <w:pStyle w:val="afc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Rally Board</w:t>
            </w:r>
          </w:p>
        </w:tc>
        <w:tc>
          <w:tcPr>
            <w:tcW w:w="3716" w:type="dxa"/>
          </w:tcPr>
          <w:p w14:paraId="0DFC937F" w14:textId="47D5A6AB" w:rsidR="00FB689E" w:rsidRPr="00173448" w:rsidRDefault="00173448" w:rsidP="00066FE7">
            <w:pPr>
              <w:pStyle w:val="afc"/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риложение для управления проектами на </w:t>
            </w:r>
            <w:r>
              <w:rPr>
                <w:sz w:val="24"/>
                <w:szCs w:val="24"/>
                <w:lang w:val="en-US"/>
              </w:rPr>
              <w:t>Agile</w:t>
            </w:r>
            <w:r w:rsidRPr="00173448">
              <w:rPr>
                <w:sz w:val="24"/>
                <w:szCs w:val="24"/>
              </w:rPr>
              <w:t>-</w:t>
            </w:r>
            <w:r>
              <w:rPr>
                <w:sz w:val="24"/>
                <w:szCs w:val="24"/>
              </w:rPr>
              <w:t>методологиях</w:t>
            </w:r>
          </w:p>
        </w:tc>
        <w:tc>
          <w:tcPr>
            <w:tcW w:w="3136" w:type="dxa"/>
          </w:tcPr>
          <w:p w14:paraId="2DB32D07" w14:textId="058F78B9" w:rsidR="00FB689E" w:rsidRPr="00FB689E" w:rsidRDefault="00DC0386" w:rsidP="00066FE7">
            <w:pPr>
              <w:pStyle w:val="afc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  <w:r w:rsidR="00FB689E" w:rsidRPr="00FB689E">
              <w:rPr>
                <w:sz w:val="24"/>
                <w:szCs w:val="24"/>
              </w:rPr>
              <w:t>000</w:t>
            </w:r>
          </w:p>
        </w:tc>
      </w:tr>
      <w:tr w:rsidR="00FB689E" w14:paraId="6CDAA058" w14:textId="77777777" w:rsidTr="00FB689E">
        <w:trPr>
          <w:trHeight w:val="337"/>
        </w:trPr>
        <w:tc>
          <w:tcPr>
            <w:tcW w:w="3187" w:type="dxa"/>
          </w:tcPr>
          <w:p w14:paraId="3C6721F2" w14:textId="48C956EC" w:rsidR="00FB689E" w:rsidRPr="00FB689E" w:rsidRDefault="00386AE4" w:rsidP="00066FE7">
            <w:pPr>
              <w:pStyle w:val="afc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YouTrack</w:t>
            </w:r>
          </w:p>
        </w:tc>
        <w:tc>
          <w:tcPr>
            <w:tcW w:w="3716" w:type="dxa"/>
          </w:tcPr>
          <w:p w14:paraId="5B8E1CDA" w14:textId="77777777" w:rsidR="00FB689E" w:rsidRPr="00FB689E" w:rsidRDefault="00FB689E" w:rsidP="00066FE7">
            <w:pPr>
              <w:pStyle w:val="afc"/>
              <w:ind w:firstLine="0"/>
              <w:jc w:val="left"/>
              <w:rPr>
                <w:sz w:val="24"/>
                <w:szCs w:val="24"/>
              </w:rPr>
            </w:pPr>
            <w:r w:rsidRPr="00FB689E">
              <w:rPr>
                <w:sz w:val="24"/>
                <w:szCs w:val="24"/>
              </w:rPr>
              <w:t>Биржа грузов и транспорта</w:t>
            </w:r>
          </w:p>
        </w:tc>
        <w:tc>
          <w:tcPr>
            <w:tcW w:w="3136" w:type="dxa"/>
          </w:tcPr>
          <w:p w14:paraId="75F5AC29" w14:textId="4BA48F5E" w:rsidR="00FB689E" w:rsidRPr="00FB689E" w:rsidRDefault="00DC0386" w:rsidP="00066FE7">
            <w:pPr>
              <w:pStyle w:val="afc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</w:t>
            </w:r>
            <w:r w:rsidR="00386AE4">
              <w:rPr>
                <w:sz w:val="24"/>
                <w:szCs w:val="24"/>
                <w:lang w:val="en-US"/>
              </w:rPr>
              <w:t>0</w:t>
            </w:r>
            <w:r w:rsidR="00FB689E" w:rsidRPr="00FB689E">
              <w:rPr>
                <w:sz w:val="24"/>
                <w:szCs w:val="24"/>
              </w:rPr>
              <w:t>00</w:t>
            </w:r>
          </w:p>
        </w:tc>
      </w:tr>
    </w:tbl>
    <w:p w14:paraId="00A47D4D" w14:textId="165B23E6" w:rsidR="00DA6119" w:rsidRPr="003F0401" w:rsidRDefault="00ED520E" w:rsidP="00DA6119">
      <w:pPr>
        <w:pStyle w:val="af3"/>
        <w:spacing w:before="240"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C0B2B">
        <w:rPr>
          <w:rFonts w:ascii="Times New Roman" w:eastAsia="Calibri" w:hAnsi="Times New Roman" w:cs="Times New Roman"/>
          <w:sz w:val="28"/>
          <w:szCs w:val="28"/>
        </w:rPr>
        <w:t>В стоимость разработки входит разработка серверной и клиентской частей</w:t>
      </w:r>
      <w:r w:rsidRPr="00ED520E">
        <w:rPr>
          <w:rFonts w:ascii="Times New Roman" w:eastAsia="Calibri" w:hAnsi="Times New Roman" w:cs="Times New Roman"/>
          <w:sz w:val="28"/>
          <w:szCs w:val="28"/>
        </w:rPr>
        <w:t>. Данная цифра была получена при помощи поиска подобных приложений и приложений, разработанных с использованием тех же технологий.</w:t>
      </w:r>
      <w:r w:rsidR="003F0401">
        <w:rPr>
          <w:rFonts w:ascii="Times New Roman" w:eastAsia="Calibri" w:hAnsi="Times New Roman" w:cs="Times New Roman"/>
          <w:sz w:val="28"/>
          <w:szCs w:val="28"/>
        </w:rPr>
        <w:t xml:space="preserve"> Основная с</w:t>
      </w:r>
      <w:r w:rsidRPr="00ED520E">
        <w:rPr>
          <w:rFonts w:ascii="Times New Roman" w:eastAsia="Calibri" w:hAnsi="Times New Roman" w:cs="Times New Roman"/>
          <w:sz w:val="28"/>
          <w:szCs w:val="28"/>
        </w:rPr>
        <w:t xml:space="preserve">ложность оценки возникает </w:t>
      </w:r>
      <w:r w:rsidR="00792C8E" w:rsidRPr="00ED520E">
        <w:rPr>
          <w:rFonts w:ascii="Times New Roman" w:eastAsia="Calibri" w:hAnsi="Times New Roman" w:cs="Times New Roman"/>
          <w:sz w:val="28"/>
          <w:szCs w:val="28"/>
        </w:rPr>
        <w:t>из-за того, что</w:t>
      </w:r>
      <w:r w:rsidRPr="00ED520E">
        <w:rPr>
          <w:rFonts w:ascii="Times New Roman" w:eastAsia="Calibri" w:hAnsi="Times New Roman" w:cs="Times New Roman"/>
          <w:sz w:val="28"/>
          <w:szCs w:val="28"/>
        </w:rPr>
        <w:t xml:space="preserve"> все детали коммерческих проектов хран</w:t>
      </w:r>
      <w:r w:rsidR="00792C8E">
        <w:rPr>
          <w:rFonts w:ascii="Times New Roman" w:eastAsia="Calibri" w:hAnsi="Times New Roman" w:cs="Times New Roman"/>
          <w:sz w:val="28"/>
          <w:szCs w:val="28"/>
        </w:rPr>
        <w:t>я</w:t>
      </w:r>
      <w:r w:rsidRPr="00ED520E">
        <w:rPr>
          <w:rFonts w:ascii="Times New Roman" w:eastAsia="Calibri" w:hAnsi="Times New Roman" w:cs="Times New Roman"/>
          <w:sz w:val="28"/>
          <w:szCs w:val="28"/>
        </w:rPr>
        <w:t>тся в тайне и</w:t>
      </w:r>
      <w:r w:rsidR="003F0401">
        <w:rPr>
          <w:rFonts w:ascii="Times New Roman" w:eastAsia="Calibri" w:hAnsi="Times New Roman" w:cs="Times New Roman"/>
          <w:sz w:val="28"/>
          <w:szCs w:val="28"/>
        </w:rPr>
        <w:t xml:space="preserve"> не подлежат разглашению, то есть в</w:t>
      </w:r>
      <w:r w:rsidRPr="00ED520E">
        <w:rPr>
          <w:rFonts w:ascii="Times New Roman" w:eastAsia="Calibri" w:hAnsi="Times New Roman" w:cs="Times New Roman"/>
          <w:sz w:val="28"/>
          <w:szCs w:val="28"/>
        </w:rPr>
        <w:t xml:space="preserve"> свободном доступе не имеются. Таким образом, примерная стоимость разработки программного средства, выбранного в качестве базы сравнения составит от </w:t>
      </w:r>
      <w:r w:rsidR="00DC0386">
        <w:rPr>
          <w:rFonts w:ascii="Times New Roman" w:eastAsia="Calibri" w:hAnsi="Times New Roman" w:cs="Times New Roman"/>
          <w:sz w:val="28"/>
          <w:szCs w:val="28"/>
        </w:rPr>
        <w:t>19</w:t>
      </w:r>
      <w:r w:rsidRPr="00ED520E">
        <w:rPr>
          <w:rFonts w:ascii="Times New Roman" w:eastAsia="Calibri" w:hAnsi="Times New Roman" w:cs="Times New Roman"/>
          <w:sz w:val="28"/>
          <w:szCs w:val="28"/>
        </w:rPr>
        <w:t>000 руб.</w:t>
      </w:r>
      <w:r w:rsidR="00DA6119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416798BD" w14:textId="77777777" w:rsidR="00FC5A38" w:rsidRDefault="00FC5A38" w:rsidP="00FC5A38">
      <w:pPr>
        <w:pStyle w:val="20"/>
        <w:numPr>
          <w:ilvl w:val="0"/>
          <w:numId w:val="2"/>
        </w:numPr>
        <w:spacing w:before="360" w:after="240"/>
        <w:ind w:hanging="11"/>
      </w:pPr>
      <w:bookmarkStart w:id="3" w:name="_Toc72745350"/>
      <w:r>
        <w:t>Методика обоснования цены</w:t>
      </w:r>
      <w:bookmarkEnd w:id="3"/>
    </w:p>
    <w:p w14:paraId="3E5B531E" w14:textId="77777777" w:rsidR="00FC5A38" w:rsidRDefault="00FC5A38" w:rsidP="00DF05A7">
      <w:pPr>
        <w:pStyle w:val="a8"/>
        <w:spacing w:before="0"/>
      </w:pPr>
      <w:r w:rsidRPr="00463F58">
        <w:t>Разработка проектов программных средств, требует затрат разнообразных ресурсов (трудовых, материальных и финансовых). В связи с этим, необходимость разработки и реализации каждого проекта обосновывается, как с технической точки зрения, так и с экономической. Для обоснования экономической целесообразности проекта вычисляются различные показатели</w:t>
      </w:r>
      <w:r w:rsidRPr="007F1769">
        <w:t>.</w:t>
      </w:r>
    </w:p>
    <w:p w14:paraId="50907DA4" w14:textId="77777777" w:rsidR="00FC5A38" w:rsidRPr="007F1769" w:rsidRDefault="00FC5A38" w:rsidP="00DF05A7">
      <w:pPr>
        <w:pStyle w:val="a8"/>
        <w:spacing w:before="0"/>
      </w:pPr>
      <w:r>
        <w:t>В современных рыночных экономических условиях программное средство (ПС) выступает преимущественно в виде продукции организаций, представляющей собой функционально завершенные и имеющие товарный вид ПС, реализуемые покупателям по рыночным отпускным ценам.</w:t>
      </w:r>
    </w:p>
    <w:p w14:paraId="6149F988" w14:textId="77777777" w:rsidR="00DF05A7" w:rsidRDefault="00FC5A38" w:rsidP="00DF05A7">
      <w:pPr>
        <w:pStyle w:val="a8"/>
        <w:spacing w:before="0"/>
      </w:pPr>
      <w:r w:rsidRPr="007F1769">
        <w:t xml:space="preserve">Широкое применение вычислительных технологий требует постоянного обновления и совершенствования </w:t>
      </w:r>
      <w:r>
        <w:t>ПС</w:t>
      </w:r>
      <w:r w:rsidRPr="007F1769">
        <w:t xml:space="preserve">. Выбор эффективных проектов </w:t>
      </w:r>
      <w:r>
        <w:t>ПС</w:t>
      </w:r>
      <w:r w:rsidRPr="007F1769">
        <w:t xml:space="preserve"> связан с их экономической оценкой и расчетом экономического эффекта, который может определяться как у разработчика, так и у пользователя.</w:t>
      </w:r>
    </w:p>
    <w:p w14:paraId="34E6CC55" w14:textId="0FC05A04" w:rsidR="00FC5A38" w:rsidRDefault="00FC5A38" w:rsidP="00DF05A7">
      <w:pPr>
        <w:pStyle w:val="a8"/>
        <w:spacing w:before="0"/>
      </w:pPr>
      <w:r w:rsidRPr="007F1769">
        <w:t>У разработчика экономический эффект выступает в виде чистой прибыли от реализации П</w:t>
      </w:r>
      <w:r>
        <w:t>С</w:t>
      </w:r>
      <w:r w:rsidRPr="007F1769">
        <w:t>, остающейся в распоряжении организации, а</w:t>
      </w:r>
      <w:r w:rsidRPr="006B0E13">
        <w:t xml:space="preserve"> у пользователя – в виде экономии трудовых, материальных и финансовых ресурсов, получаемой за счет:</w:t>
      </w:r>
    </w:p>
    <w:p w14:paraId="15399C9E" w14:textId="77777777" w:rsidR="00FC5A38" w:rsidRPr="001D770C" w:rsidRDefault="00FC5A38" w:rsidP="00DC0B2B">
      <w:pPr>
        <w:pStyle w:val="a0"/>
      </w:pPr>
      <w:r w:rsidRPr="006B0E13">
        <w:t>снижения трудоемкости расчетов и ал</w:t>
      </w:r>
      <w:r>
        <w:t xml:space="preserve">горитмизации программирования и </w:t>
      </w:r>
      <w:r w:rsidRPr="006B0E13">
        <w:t>отладки программ;</w:t>
      </w:r>
    </w:p>
    <w:p w14:paraId="5E3A14AA" w14:textId="77777777" w:rsidR="00FC5A38" w:rsidRPr="001D770C" w:rsidRDefault="00FC5A38" w:rsidP="00DC0B2B">
      <w:pPr>
        <w:pStyle w:val="a0"/>
      </w:pPr>
      <w:r w:rsidRPr="001D770C">
        <w:t>сокращения расходов на оплату машинного времени и других ресурсов на отладку программ;</w:t>
      </w:r>
    </w:p>
    <w:p w14:paraId="7537B198" w14:textId="77777777" w:rsidR="00FC5A38" w:rsidRPr="001D770C" w:rsidRDefault="00FC5A38" w:rsidP="00DC0B2B">
      <w:pPr>
        <w:pStyle w:val="a0"/>
      </w:pPr>
      <w:r w:rsidRPr="001D770C">
        <w:t>снижения расходов на материалы;</w:t>
      </w:r>
    </w:p>
    <w:p w14:paraId="74A50D60" w14:textId="77777777" w:rsidR="00FC5A38" w:rsidRPr="001D770C" w:rsidRDefault="00FC5A38" w:rsidP="00DC0B2B">
      <w:pPr>
        <w:pStyle w:val="a0"/>
      </w:pPr>
      <w:r w:rsidRPr="001D770C">
        <w:t>ускорение ввода в эксплуатацию новых систем;</w:t>
      </w:r>
    </w:p>
    <w:p w14:paraId="346516E1" w14:textId="77777777" w:rsidR="00DF05A7" w:rsidRDefault="00FC5A38" w:rsidP="00DC0B2B">
      <w:pPr>
        <w:pStyle w:val="a0"/>
        <w:rPr>
          <w:lang w:eastAsia="ru-RU"/>
        </w:rPr>
      </w:pPr>
      <w:r w:rsidRPr="001D770C">
        <w:t>улучшения показателей деятельности в результате использования П</w:t>
      </w:r>
      <w:r>
        <w:t>С</w:t>
      </w:r>
      <w:r w:rsidRPr="001D770C">
        <w:t>.</w:t>
      </w:r>
    </w:p>
    <w:p w14:paraId="26414FE5" w14:textId="42A7A4AB" w:rsidR="00FC5A38" w:rsidRPr="006B0E13" w:rsidRDefault="00FC5A38" w:rsidP="00DF05A7">
      <w:pPr>
        <w:pStyle w:val="a0"/>
        <w:numPr>
          <w:ilvl w:val="0"/>
          <w:numId w:val="0"/>
        </w:numPr>
        <w:ind w:left="709"/>
        <w:rPr>
          <w:lang w:eastAsia="ru-RU"/>
        </w:rPr>
      </w:pPr>
      <w:r w:rsidRPr="006B0E13">
        <w:rPr>
          <w:lang w:eastAsia="ru-RU"/>
        </w:rPr>
        <w:lastRenderedPageBreak/>
        <w:t xml:space="preserve">Стоимостная оценка </w:t>
      </w:r>
      <w:r w:rsidRPr="001D770C">
        <w:t>П</w:t>
      </w:r>
      <w:r>
        <w:t>С</w:t>
      </w:r>
      <w:r w:rsidRPr="006B0E13">
        <w:rPr>
          <w:lang w:eastAsia="ru-RU"/>
        </w:rPr>
        <w:t xml:space="preserve"> у разработчиков предполагает определение затрат, что включает следующие статьи:</w:t>
      </w:r>
    </w:p>
    <w:p w14:paraId="32A2D87D" w14:textId="77777777" w:rsidR="00FC5A38" w:rsidRPr="006B0E13" w:rsidRDefault="00FC5A38" w:rsidP="00DC0B2B">
      <w:pPr>
        <w:pStyle w:val="a0"/>
        <w:rPr>
          <w:szCs w:val="22"/>
        </w:rPr>
      </w:pPr>
      <w:r w:rsidRPr="006B0E13">
        <w:t>заработная плата исполнителей – основная и дополнительная;</w:t>
      </w:r>
    </w:p>
    <w:p w14:paraId="2C57F426" w14:textId="77777777" w:rsidR="00FC5A38" w:rsidRPr="006B0E13" w:rsidRDefault="00FC5A38" w:rsidP="00DC0B2B">
      <w:pPr>
        <w:pStyle w:val="a0"/>
      </w:pPr>
      <w:r w:rsidRPr="006B0E13">
        <w:t>отчисления в фонд социальной защиты населения;</w:t>
      </w:r>
    </w:p>
    <w:p w14:paraId="453E2D3F" w14:textId="77777777" w:rsidR="00FC5A38" w:rsidRPr="006B0E13" w:rsidRDefault="00FC5A38" w:rsidP="00DC0B2B">
      <w:pPr>
        <w:pStyle w:val="a0"/>
      </w:pPr>
      <w:r w:rsidRPr="006B0E13">
        <w:t>отчисления по обязательному страхованию от несчастных случаев на производстве и профессиональных заболеваний;</w:t>
      </w:r>
    </w:p>
    <w:p w14:paraId="7D5AA2C0" w14:textId="77777777" w:rsidR="00FC5A38" w:rsidRPr="003241EA" w:rsidRDefault="00FC5A38" w:rsidP="00DC0B2B">
      <w:pPr>
        <w:pStyle w:val="a0"/>
      </w:pPr>
      <w:r w:rsidRPr="003241EA">
        <w:t>расходы на материалы и комплектующие;</w:t>
      </w:r>
    </w:p>
    <w:p w14:paraId="192289ED" w14:textId="77777777" w:rsidR="00FC5A38" w:rsidRPr="003241EA" w:rsidRDefault="00FC5A38" w:rsidP="00DC0B2B">
      <w:pPr>
        <w:pStyle w:val="a0"/>
      </w:pPr>
      <w:r w:rsidRPr="003241EA">
        <w:t>расходы на спецоборудование;</w:t>
      </w:r>
    </w:p>
    <w:p w14:paraId="5D120B68" w14:textId="77777777" w:rsidR="00FC5A38" w:rsidRPr="006B0E13" w:rsidRDefault="00FC5A38" w:rsidP="00DC0B2B">
      <w:pPr>
        <w:pStyle w:val="a0"/>
      </w:pPr>
      <w:r w:rsidRPr="006B0E13">
        <w:t>расходы на оплату машинного времени;</w:t>
      </w:r>
    </w:p>
    <w:p w14:paraId="184C8B78" w14:textId="77777777" w:rsidR="00FC5A38" w:rsidRPr="006B0E13" w:rsidRDefault="00FC5A38" w:rsidP="00DC0B2B">
      <w:pPr>
        <w:pStyle w:val="a0"/>
      </w:pPr>
      <w:r w:rsidRPr="006B0E13">
        <w:t>прочие прямые затраты;</w:t>
      </w:r>
    </w:p>
    <w:p w14:paraId="7620519D" w14:textId="77777777" w:rsidR="00DF05A7" w:rsidRDefault="00FC5A38" w:rsidP="00DC0B2B">
      <w:pPr>
        <w:pStyle w:val="a0"/>
      </w:pPr>
      <w:r w:rsidRPr="003241EA">
        <w:t>накладные расходы.</w:t>
      </w:r>
    </w:p>
    <w:p w14:paraId="53090A9E" w14:textId="55032E9E" w:rsidR="00FC5A38" w:rsidRDefault="00FC5A38" w:rsidP="00DF05A7">
      <w:pPr>
        <w:pStyle w:val="a0"/>
        <w:numPr>
          <w:ilvl w:val="0"/>
          <w:numId w:val="0"/>
        </w:numPr>
        <w:ind w:left="709"/>
      </w:pPr>
      <w:r w:rsidRPr="006B0E13">
        <w:t xml:space="preserve">На основании затрат рассчитывается себестоимость и отпускная цена </w:t>
      </w:r>
      <w:r w:rsidRPr="001D770C">
        <w:t>П</w:t>
      </w:r>
      <w:r>
        <w:t>С</w:t>
      </w:r>
      <w:r w:rsidRPr="006B0E13">
        <w:t>.</w:t>
      </w:r>
    </w:p>
    <w:p w14:paraId="1CE93AC6" w14:textId="46E7F220" w:rsidR="00FC5A38" w:rsidRDefault="00FC5A38" w:rsidP="00FC5A38">
      <w:pPr>
        <w:pStyle w:val="3"/>
        <w:numPr>
          <w:ilvl w:val="0"/>
          <w:numId w:val="6"/>
        </w:numPr>
        <w:spacing w:before="360" w:after="240"/>
        <w:ind w:hanging="11"/>
      </w:pPr>
      <w:bookmarkStart w:id="4" w:name="_Toc72745351"/>
      <w:r>
        <w:t>Объем программного средства</w:t>
      </w:r>
      <w:bookmarkEnd w:id="4"/>
    </w:p>
    <w:p w14:paraId="3A807C92" w14:textId="77777777" w:rsidR="00FC5A38" w:rsidRPr="00797EE1" w:rsidRDefault="00FC5A38" w:rsidP="009F72C0">
      <w:pPr>
        <w:pStyle w:val="a8"/>
      </w:pPr>
      <w:r w:rsidRPr="00E4760F">
        <w:t xml:space="preserve">Для оценки объема программного </w:t>
      </w:r>
      <w:r>
        <w:t>средства</w:t>
      </w:r>
      <w:r w:rsidRPr="00E4760F">
        <w:t xml:space="preserve">, все его функции классифицируются с использованием специального каталога функций, который определяет их объем. Общий объем программного средства </w:t>
      </w:r>
      <w:r w:rsidRPr="00E4760F">
        <w:rPr>
          <w:lang w:val="en-US"/>
        </w:rPr>
        <w:t>V</w:t>
      </w:r>
      <w:r w:rsidRPr="00E4760F">
        <w:rPr>
          <w:vertAlign w:val="subscript"/>
          <w:lang w:val="en-US"/>
        </w:rPr>
        <w:t>o</w:t>
      </w:r>
      <w:r w:rsidRPr="00E4760F">
        <w:t xml:space="preserve">, вычисляется как сумма объемов </w:t>
      </w:r>
      <w:r w:rsidRPr="00E4760F">
        <w:rPr>
          <w:lang w:val="en-US"/>
        </w:rPr>
        <w:t>V</w:t>
      </w:r>
      <w:r w:rsidRPr="00E4760F">
        <w:rPr>
          <w:vertAlign w:val="subscript"/>
          <w:lang w:val="en-US"/>
        </w:rPr>
        <w:t>i</w:t>
      </w:r>
      <w:r w:rsidRPr="00E4760F">
        <w:t xml:space="preserve"> каждой из </w:t>
      </w:r>
      <w:r w:rsidRPr="00E4760F">
        <w:rPr>
          <w:lang w:val="en-US"/>
        </w:rPr>
        <w:t>n</w:t>
      </w:r>
      <w:r w:rsidRPr="00E4760F">
        <w:t xml:space="preserve"> его функций (формула</w:t>
      </w:r>
      <w:r w:rsidRPr="00797EE1">
        <w:t xml:space="preserve"> 6.1).</w:t>
      </w:r>
    </w:p>
    <w:tbl>
      <w:tblPr>
        <w:tblStyle w:val="ab"/>
        <w:tblW w:w="10251" w:type="dxa"/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701"/>
      </w:tblGrid>
      <w:tr w:rsidR="00FC5A38" w:rsidRPr="002E4987" w14:paraId="0D74D667" w14:textId="77777777" w:rsidTr="00E85EEE"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6E37C12E" w14:textId="77777777" w:rsidR="00FC5A38" w:rsidRPr="002E4987" w:rsidRDefault="00FC5A38" w:rsidP="00E85EEE">
            <w:pPr>
              <w:pStyle w:val="ac"/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</w:tcPr>
          <w:p w14:paraId="6BFB013D" w14:textId="77777777" w:rsidR="00FC5A38" w:rsidRPr="002E4987" w:rsidRDefault="00462E4A" w:rsidP="00E85EEE">
            <w:pPr>
              <w:pStyle w:val="ac"/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m:t>V</m:t>
                  </m:r>
                </m:e>
                <m:sub>
                  <m:r>
                    <m:rPr>
                      <m:nor/>
                    </m:rPr>
                    <m:t>o</m:t>
                  </m:r>
                </m:sub>
              </m:sSub>
              <m:r>
                <m:rPr>
                  <m:nor/>
                </m:rPr>
                <m:t xml:space="preserve">= 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m:rPr>
                      <m:nor/>
                    </m:rPr>
                    <m:t>i=1</m:t>
                  </m:r>
                </m:sub>
                <m:sup>
                  <m:r>
                    <m:rPr>
                      <m:nor/>
                    </m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V</m:t>
                      </m:r>
                    </m:e>
                    <m:sub>
                      <m:r>
                        <m:rPr>
                          <m:nor/>
                        </m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/>
                </w:rPr>
                <m:t xml:space="preserve"> </m:t>
              </m:r>
            </m:oMath>
            <w:r w:rsidR="00FC5A38" w:rsidRPr="002E4987">
              <w:t>,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6B60FF" w14:textId="77777777" w:rsidR="00FC5A38" w:rsidRPr="002E4987" w:rsidRDefault="00FC5A38" w:rsidP="00E85EEE">
            <w:pPr>
              <w:pStyle w:val="ac"/>
            </w:pPr>
            <w:r w:rsidRPr="002E4987">
              <w:t>(6.1)</w:t>
            </w:r>
          </w:p>
        </w:tc>
      </w:tr>
    </w:tbl>
    <w:p w14:paraId="5651F6FF" w14:textId="39D8EFBF" w:rsidR="00FC5A38" w:rsidRPr="00797EE1" w:rsidRDefault="00954844" w:rsidP="009F72C0">
      <w:pPr>
        <w:pStyle w:val="a8"/>
      </w:pPr>
      <w:r>
        <w:t>В таблице 6.3</w:t>
      </w:r>
      <w:r w:rsidR="00FC5A38" w:rsidRPr="00797EE1">
        <w:t xml:space="preserve"> представлены функции</w:t>
      </w:r>
      <w:r w:rsidR="00FC5A38">
        <w:t xml:space="preserve">, </w:t>
      </w:r>
      <w:r w:rsidR="00FC5A38" w:rsidRPr="00797EE1">
        <w:t xml:space="preserve">присутствующие в рассматриваемом программном </w:t>
      </w:r>
      <w:r w:rsidR="00FC5A38">
        <w:t xml:space="preserve">средстве </w:t>
      </w:r>
      <w:r w:rsidR="00FC5A38" w:rsidRPr="00797EE1">
        <w:t xml:space="preserve">и </w:t>
      </w:r>
      <w:r w:rsidR="00FC5A38">
        <w:t>их</w:t>
      </w:r>
      <w:r w:rsidR="00FC5A38" w:rsidRPr="00797EE1">
        <w:t xml:space="preserve"> объем в условных машин</w:t>
      </w:r>
      <w:r w:rsidR="00B156CD">
        <w:t>н</w:t>
      </w:r>
      <w:r w:rsidR="00FC5A38" w:rsidRPr="00797EE1">
        <w:t>о-командах.</w:t>
      </w:r>
    </w:p>
    <w:p w14:paraId="217D7CB7" w14:textId="77777777" w:rsidR="00FC5A38" w:rsidRPr="00797EE1" w:rsidRDefault="00FC5A38" w:rsidP="00FC5A38">
      <w:pPr>
        <w:pStyle w:val="af1"/>
        <w:rPr>
          <w:lang w:eastAsia="ru-RU"/>
        </w:rPr>
      </w:pPr>
      <w:r w:rsidRPr="00797EE1">
        <w:rPr>
          <w:lang w:eastAsia="ru-RU"/>
        </w:rPr>
        <w:t>Т</w:t>
      </w:r>
      <w:r w:rsidR="00954844">
        <w:rPr>
          <w:lang w:eastAsia="ru-RU"/>
        </w:rPr>
        <w:t>аблица 6.3</w:t>
      </w:r>
      <w:r w:rsidRPr="00797EE1">
        <w:rPr>
          <w:lang w:eastAsia="ru-RU"/>
        </w:rPr>
        <w:t xml:space="preserve"> – Содержание и объем функций в программном </w:t>
      </w:r>
      <w:r>
        <w:t>средстве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2016"/>
        <w:gridCol w:w="5528"/>
        <w:gridCol w:w="2463"/>
      </w:tblGrid>
      <w:tr w:rsidR="00FC5A38" w:rsidRPr="00797EE1" w14:paraId="486E7C2C" w14:textId="77777777" w:rsidTr="00954844">
        <w:trPr>
          <w:trHeight w:val="645"/>
          <w:jc w:val="center"/>
        </w:trPr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26376B" w14:textId="77777777" w:rsidR="00FC5A38" w:rsidRPr="00954844" w:rsidRDefault="00FC5A38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№ функции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28F3E3" w14:textId="77777777" w:rsidR="00FC5A38" w:rsidRPr="00954844" w:rsidRDefault="00FC5A38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Содержание функции</w:t>
            </w:r>
          </w:p>
        </w:tc>
        <w:tc>
          <w:tcPr>
            <w:tcW w:w="2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213A82" w14:textId="77777777" w:rsidR="00FC5A38" w:rsidRPr="00954844" w:rsidRDefault="00FC5A38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 xml:space="preserve">Объем, условных </w:t>
            </w:r>
          </w:p>
          <w:p w14:paraId="56CE6E68" w14:textId="77777777" w:rsidR="00FC5A38" w:rsidRPr="00954844" w:rsidRDefault="00FC5A38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машино-команд</w:t>
            </w:r>
          </w:p>
        </w:tc>
      </w:tr>
      <w:tr w:rsidR="00FC5A38" w:rsidRPr="00797EE1" w14:paraId="63D57892" w14:textId="77777777" w:rsidTr="00954844">
        <w:trPr>
          <w:trHeight w:val="271"/>
          <w:jc w:val="center"/>
        </w:trPr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9E8F81" w14:textId="77777777" w:rsidR="00FC5A38" w:rsidRPr="00954844" w:rsidRDefault="00FC5A38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F43ACE" w14:textId="77777777" w:rsidR="00FC5A38" w:rsidRPr="00954844" w:rsidRDefault="00FC5A38" w:rsidP="00E85EE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Организация ввода информации</w:t>
            </w:r>
          </w:p>
        </w:tc>
        <w:tc>
          <w:tcPr>
            <w:tcW w:w="2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80BCBE" w14:textId="0D719E0F" w:rsidR="00FC5A38" w:rsidRPr="00954844" w:rsidRDefault="00DC5E5E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D7033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173DA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FC5A38" w:rsidRPr="00797EE1" w14:paraId="5BB80691" w14:textId="77777777" w:rsidTr="00954844">
        <w:trPr>
          <w:trHeight w:val="248"/>
          <w:jc w:val="center"/>
        </w:trPr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14:paraId="0F7F780C" w14:textId="77777777" w:rsidR="00FC5A38" w:rsidRPr="00954844" w:rsidRDefault="00FC5A38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14:paraId="282D1344" w14:textId="77777777" w:rsidR="00FC5A38" w:rsidRPr="00954844" w:rsidRDefault="00FC5A38" w:rsidP="00E85EE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Контроль, предварительная обработка</w:t>
            </w:r>
          </w:p>
        </w:tc>
        <w:tc>
          <w:tcPr>
            <w:tcW w:w="2463" w:type="dxa"/>
            <w:tcBorders>
              <w:top w:val="single" w:sz="4" w:space="0" w:color="auto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14:paraId="6448E64D" w14:textId="188C4DFE" w:rsidR="00FC5A38" w:rsidRPr="00954844" w:rsidRDefault="00DC5E5E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  <w:r w:rsidR="00FC5A38" w:rsidRPr="0095484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FC5A38" w:rsidRPr="00797EE1" w14:paraId="51D472CC" w14:textId="77777777" w:rsidTr="00E85EEE">
        <w:trPr>
          <w:trHeight w:val="454"/>
          <w:jc w:val="center"/>
        </w:trPr>
        <w:tc>
          <w:tcPr>
            <w:tcW w:w="2016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14:paraId="3DE0C669" w14:textId="77777777" w:rsidR="00FC5A38" w:rsidRPr="00954844" w:rsidRDefault="00FC5A38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109</w:t>
            </w:r>
          </w:p>
        </w:tc>
        <w:tc>
          <w:tcPr>
            <w:tcW w:w="5528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14:paraId="73288CE6" w14:textId="77777777" w:rsidR="00FC5A38" w:rsidRPr="00954844" w:rsidRDefault="00FC5A38" w:rsidP="00E85EE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Организация ввода/вывода информации в интерактивном режиме</w:t>
            </w:r>
          </w:p>
        </w:tc>
        <w:tc>
          <w:tcPr>
            <w:tcW w:w="2463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14:paraId="75B23CD3" w14:textId="50F85448" w:rsidR="00FC5A38" w:rsidRPr="00954844" w:rsidRDefault="00DC5E5E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  <w:r w:rsidR="00173DA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FC5A38" w:rsidRPr="00797EE1" w14:paraId="788325CE" w14:textId="77777777" w:rsidTr="00954844">
        <w:trPr>
          <w:trHeight w:val="203"/>
          <w:jc w:val="center"/>
        </w:trPr>
        <w:tc>
          <w:tcPr>
            <w:tcW w:w="2016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14:paraId="5E44D798" w14:textId="78CBBC36" w:rsidR="00FC5A38" w:rsidRPr="00954844" w:rsidRDefault="00173DAE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7</w:t>
            </w:r>
          </w:p>
        </w:tc>
        <w:tc>
          <w:tcPr>
            <w:tcW w:w="5528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14:paraId="120FDA1B" w14:textId="72A9973B" w:rsidR="00FC5A38" w:rsidRPr="00954844" w:rsidRDefault="00173DAE" w:rsidP="00E85EE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нипулирование данными</w:t>
            </w:r>
          </w:p>
        </w:tc>
        <w:tc>
          <w:tcPr>
            <w:tcW w:w="2463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14:paraId="052F0944" w14:textId="78969A7F" w:rsidR="00FC5A38" w:rsidRPr="00954844" w:rsidRDefault="00B156CD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173DA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173DA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FC5A38" w:rsidRPr="00797EE1" w14:paraId="19BAFD8B" w14:textId="77777777" w:rsidTr="00954844">
        <w:trPr>
          <w:trHeight w:val="194"/>
          <w:jc w:val="center"/>
        </w:trPr>
        <w:tc>
          <w:tcPr>
            <w:tcW w:w="2016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vAlign w:val="center"/>
          </w:tcPr>
          <w:p w14:paraId="5A4E4133" w14:textId="77777777" w:rsidR="00FC5A38" w:rsidRPr="00954844" w:rsidRDefault="00FC5A38" w:rsidP="00E85EEE">
            <w:pPr>
              <w:pStyle w:val="af"/>
              <w:jc w:val="center"/>
              <w:rPr>
                <w:sz w:val="24"/>
                <w:szCs w:val="24"/>
              </w:rPr>
            </w:pPr>
            <w:r w:rsidRPr="00954844">
              <w:rPr>
                <w:sz w:val="24"/>
                <w:szCs w:val="24"/>
              </w:rPr>
              <w:t>203</w:t>
            </w:r>
          </w:p>
        </w:tc>
        <w:tc>
          <w:tcPr>
            <w:tcW w:w="5528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vAlign w:val="center"/>
          </w:tcPr>
          <w:p w14:paraId="07283AFD" w14:textId="77777777" w:rsidR="00FC5A38" w:rsidRPr="00954844" w:rsidRDefault="00FC5A38" w:rsidP="00E85EEE">
            <w:pPr>
              <w:pStyle w:val="af"/>
              <w:jc w:val="left"/>
              <w:rPr>
                <w:sz w:val="24"/>
                <w:szCs w:val="24"/>
              </w:rPr>
            </w:pPr>
            <w:r w:rsidRPr="00954844">
              <w:rPr>
                <w:sz w:val="24"/>
                <w:szCs w:val="24"/>
              </w:rPr>
              <w:t>Формирование БД</w:t>
            </w:r>
          </w:p>
        </w:tc>
        <w:tc>
          <w:tcPr>
            <w:tcW w:w="2463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vAlign w:val="center"/>
          </w:tcPr>
          <w:p w14:paraId="2D6BC03F" w14:textId="3B357721" w:rsidR="00FC5A38" w:rsidRPr="00954844" w:rsidRDefault="00B156CD" w:rsidP="00E85EEE">
            <w:pPr>
              <w:pStyle w:val="af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0</w:t>
            </w:r>
            <w:r w:rsidR="00FC5A38" w:rsidRPr="00954844">
              <w:rPr>
                <w:sz w:val="24"/>
                <w:szCs w:val="24"/>
              </w:rPr>
              <w:t>0</w:t>
            </w:r>
          </w:p>
        </w:tc>
      </w:tr>
      <w:tr w:rsidR="00FC5A38" w:rsidRPr="00797EE1" w14:paraId="7904D59A" w14:textId="77777777" w:rsidTr="00954844">
        <w:trPr>
          <w:trHeight w:val="325"/>
          <w:jc w:val="center"/>
        </w:trPr>
        <w:tc>
          <w:tcPr>
            <w:tcW w:w="2016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vAlign w:val="center"/>
          </w:tcPr>
          <w:p w14:paraId="359D6A01" w14:textId="29DD347B" w:rsidR="00FC5A38" w:rsidRPr="00954844" w:rsidRDefault="00173DAE" w:rsidP="00E85EEE">
            <w:pPr>
              <w:pStyle w:val="af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6</w:t>
            </w:r>
          </w:p>
        </w:tc>
        <w:tc>
          <w:tcPr>
            <w:tcW w:w="5528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vAlign w:val="center"/>
          </w:tcPr>
          <w:p w14:paraId="72F87E27" w14:textId="6DFB0712" w:rsidR="00FC5A38" w:rsidRPr="00954844" w:rsidRDefault="00173DAE" w:rsidP="00E85EEE">
            <w:pPr>
              <w:pStyle w:val="af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работка файлов в диалоговом режиме</w:t>
            </w:r>
          </w:p>
        </w:tc>
        <w:tc>
          <w:tcPr>
            <w:tcW w:w="2463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vAlign w:val="center"/>
          </w:tcPr>
          <w:p w14:paraId="420C9D8C" w14:textId="0ED1282B" w:rsidR="00FC5A38" w:rsidRPr="00954844" w:rsidRDefault="00B156CD" w:rsidP="00E85EEE">
            <w:pPr>
              <w:pStyle w:val="af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8</w:t>
            </w:r>
            <w:r w:rsidR="00173DAE">
              <w:rPr>
                <w:sz w:val="24"/>
                <w:szCs w:val="24"/>
              </w:rPr>
              <w:t>0</w:t>
            </w:r>
          </w:p>
        </w:tc>
      </w:tr>
      <w:tr w:rsidR="00FC5A38" w:rsidRPr="00797EE1" w14:paraId="4B124AC4" w14:textId="77777777" w:rsidTr="00954844">
        <w:trPr>
          <w:trHeight w:val="132"/>
          <w:jc w:val="center"/>
        </w:trPr>
        <w:tc>
          <w:tcPr>
            <w:tcW w:w="2016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837BAB" w14:textId="77777777" w:rsidR="00FC5A38" w:rsidRPr="00954844" w:rsidRDefault="00FC5A38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506</w:t>
            </w:r>
          </w:p>
        </w:tc>
        <w:tc>
          <w:tcPr>
            <w:tcW w:w="5528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2C1960" w14:textId="77777777" w:rsidR="00FC5A38" w:rsidRPr="00954844" w:rsidRDefault="00FC5A38" w:rsidP="00E85EE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Обработка ошибочных и сбойных ситуаций</w:t>
            </w:r>
          </w:p>
        </w:tc>
        <w:tc>
          <w:tcPr>
            <w:tcW w:w="2463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D651F0" w14:textId="1D94B050" w:rsidR="00FC5A38" w:rsidRPr="00954844" w:rsidRDefault="00B156CD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173DA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FC5A38" w:rsidRPr="00797EE1" w14:paraId="145CC825" w14:textId="77777777" w:rsidTr="00954844">
        <w:trPr>
          <w:trHeight w:val="108"/>
          <w:jc w:val="center"/>
        </w:trPr>
        <w:tc>
          <w:tcPr>
            <w:tcW w:w="2016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CB0E3B" w14:textId="77777777" w:rsidR="00FC5A38" w:rsidRPr="00954844" w:rsidRDefault="00FC5A38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507</w:t>
            </w:r>
          </w:p>
        </w:tc>
        <w:tc>
          <w:tcPr>
            <w:tcW w:w="5528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EDBCC8" w14:textId="77777777" w:rsidR="00FC5A38" w:rsidRPr="00954844" w:rsidRDefault="00FC5A38" w:rsidP="00E85EE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Обеспечение интерфейса между компонентами</w:t>
            </w:r>
          </w:p>
        </w:tc>
        <w:tc>
          <w:tcPr>
            <w:tcW w:w="2463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702C35" w14:textId="5F0311CC" w:rsidR="00FC5A38" w:rsidRPr="00954844" w:rsidRDefault="00B156CD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173DAE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</w:tr>
    </w:tbl>
    <w:p w14:paraId="4ABB99C4" w14:textId="77777777" w:rsidR="00FC5A38" w:rsidRPr="00F70C73" w:rsidRDefault="00FC5A38" w:rsidP="009F72C0">
      <w:pPr>
        <w:pStyle w:val="a8"/>
      </w:pPr>
      <w:r>
        <w:t>Опираясь на данные таблицы 6</w:t>
      </w:r>
      <w:r w:rsidR="00954844">
        <w:t>.3</w:t>
      </w:r>
      <w:r w:rsidRPr="00F70C73">
        <w:t xml:space="preserve">, можно определить объем программного </w:t>
      </w:r>
      <w:r>
        <w:t>средства</w:t>
      </w:r>
      <w:r w:rsidRPr="00F70C73">
        <w:t>, разработанного в ходе дипломного проектирования:</w:t>
      </w:r>
    </w:p>
    <w:p w14:paraId="1A06D444" w14:textId="7BFA148B" w:rsidR="00FC5A38" w:rsidRPr="006303A1" w:rsidRDefault="00FC5A38" w:rsidP="00FC5A38">
      <w:pPr>
        <w:pStyle w:val="ac"/>
      </w:pPr>
      <w:r w:rsidRPr="006303A1">
        <w:rPr>
          <w:i/>
          <w:lang w:val="en-US"/>
        </w:rPr>
        <w:t>V</w:t>
      </w:r>
      <w:r w:rsidRPr="00E412E7">
        <w:rPr>
          <w:i/>
          <w:vertAlign w:val="subscript"/>
          <w:lang w:val="en-US"/>
        </w:rPr>
        <w:t>o</w:t>
      </w:r>
      <w:r w:rsidRPr="006303A1">
        <w:t xml:space="preserve"> = </w:t>
      </w:r>
      <w:r w:rsidR="00B156CD">
        <w:t>3</w:t>
      </w:r>
      <w:r w:rsidR="00D7033F">
        <w:t>2</w:t>
      </w:r>
      <w:r w:rsidR="00B156CD">
        <w:t>0</w:t>
      </w:r>
      <w:r>
        <w:t xml:space="preserve"> + </w:t>
      </w:r>
      <w:r w:rsidR="00B156CD">
        <w:t>60</w:t>
      </w:r>
      <w:r>
        <w:t xml:space="preserve">0 + </w:t>
      </w:r>
      <w:r w:rsidR="00B156CD">
        <w:t>100</w:t>
      </w:r>
      <w:r>
        <w:t xml:space="preserve">0 + </w:t>
      </w:r>
      <w:r w:rsidR="00B156CD">
        <w:t>8</w:t>
      </w:r>
      <w:r w:rsidR="002A5AAD">
        <w:t>5</w:t>
      </w:r>
      <w:r w:rsidR="00B156CD">
        <w:t>0</w:t>
      </w:r>
      <w:r>
        <w:t xml:space="preserve">0 + </w:t>
      </w:r>
      <w:r w:rsidR="00B156CD">
        <w:t>40</w:t>
      </w:r>
      <w:r>
        <w:t xml:space="preserve">0 + </w:t>
      </w:r>
      <w:r w:rsidR="00B156CD">
        <w:t xml:space="preserve">2880 </w:t>
      </w:r>
      <w:r>
        <w:t xml:space="preserve">+ </w:t>
      </w:r>
      <w:r w:rsidR="00B156CD">
        <w:t>200</w:t>
      </w:r>
      <w:r>
        <w:t xml:space="preserve"> + </w:t>
      </w:r>
      <w:r w:rsidR="00B156CD">
        <w:t>7</w:t>
      </w:r>
      <w:r w:rsidR="002A5AAD">
        <w:t>70</w:t>
      </w:r>
      <w:r>
        <w:t xml:space="preserve"> = </w:t>
      </w:r>
      <w:r w:rsidR="002A5AAD">
        <w:t>1</w:t>
      </w:r>
      <w:r w:rsidR="00B156CD">
        <w:t>4</w:t>
      </w:r>
      <w:r w:rsidR="0042259F">
        <w:t>67</w:t>
      </w:r>
      <w:r w:rsidR="002A5AAD">
        <w:t>0</w:t>
      </w:r>
      <w:r>
        <w:t xml:space="preserve"> (условных </w:t>
      </w:r>
      <w:r w:rsidRPr="006303A1">
        <w:t>машин</w:t>
      </w:r>
      <w:r w:rsidR="00B156CD">
        <w:t>н</w:t>
      </w:r>
      <w:r w:rsidRPr="006303A1">
        <w:t>о-команд).</w:t>
      </w:r>
    </w:p>
    <w:p w14:paraId="1309E2F0" w14:textId="77777777" w:rsidR="00FC5A38" w:rsidRPr="003324BA" w:rsidRDefault="00FC5A38" w:rsidP="009F72C0">
      <w:pPr>
        <w:pStyle w:val="a8"/>
      </w:pPr>
      <w:r w:rsidRPr="003324BA">
        <w:t xml:space="preserve">Уточненный объем программного </w:t>
      </w:r>
      <w:r>
        <w:t>средства</w:t>
      </w:r>
      <w:r w:rsidRPr="003324BA">
        <w:t xml:space="preserve"> V</w:t>
      </w:r>
      <w:r w:rsidRPr="003324BA">
        <w:rPr>
          <w:vertAlign w:val="subscript"/>
        </w:rPr>
        <w:t>o</w:t>
      </w:r>
      <w:r w:rsidRPr="003324BA">
        <w:rPr>
          <w:vertAlign w:val="superscript"/>
        </w:rPr>
        <w:t>/</w:t>
      </w:r>
      <w:r w:rsidRPr="003324BA">
        <w:t xml:space="preserve"> равен произведению объема программного средства </w:t>
      </w:r>
      <w:r w:rsidRPr="003324BA">
        <w:rPr>
          <w:lang w:val="en-US"/>
        </w:rPr>
        <w:t>V</w:t>
      </w:r>
      <w:r w:rsidRPr="003324BA">
        <w:rPr>
          <w:vertAlign w:val="subscript"/>
          <w:lang w:val="en-US"/>
        </w:rPr>
        <w:t>o</w:t>
      </w:r>
      <w:r w:rsidRPr="003324BA">
        <w:t xml:space="preserve"> на коэффициент изменения скорости обработки информации К</w:t>
      </w:r>
      <w:r w:rsidRPr="003324BA">
        <w:rPr>
          <w:vertAlign w:val="subscript"/>
        </w:rPr>
        <w:t>ск</w:t>
      </w:r>
      <w:r w:rsidRPr="003324BA">
        <w:t xml:space="preserve"> (формула 6.2)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"/>
        <w:gridCol w:w="8930"/>
        <w:gridCol w:w="811"/>
      </w:tblGrid>
      <w:tr w:rsidR="00FC5A38" w:rsidRPr="000201E9" w14:paraId="449D5A4B" w14:textId="77777777" w:rsidTr="00E85EEE">
        <w:tc>
          <w:tcPr>
            <w:tcW w:w="284" w:type="dxa"/>
          </w:tcPr>
          <w:p w14:paraId="7D53C76F" w14:textId="77777777" w:rsidR="00FC5A38" w:rsidRPr="000201E9" w:rsidRDefault="00FC5A38" w:rsidP="00E85EEE">
            <w:pPr>
              <w:pStyle w:val="ac"/>
            </w:pPr>
          </w:p>
        </w:tc>
        <w:tc>
          <w:tcPr>
            <w:tcW w:w="8930" w:type="dxa"/>
          </w:tcPr>
          <w:p w14:paraId="1216DAA6" w14:textId="77777777" w:rsidR="00FC5A38" w:rsidRPr="000201E9" w:rsidRDefault="00FC5A38" w:rsidP="00E85EEE">
            <w:pPr>
              <w:pStyle w:val="ac"/>
            </w:pPr>
            <w:r w:rsidRPr="006F2D62">
              <w:rPr>
                <w:i/>
              </w:rPr>
              <w:t>V</w:t>
            </w:r>
            <w:r w:rsidRPr="006F2D62">
              <w:rPr>
                <w:i/>
                <w:vertAlign w:val="subscript"/>
              </w:rPr>
              <w:t>o</w:t>
            </w:r>
            <w:r w:rsidRPr="006F2D62">
              <w:rPr>
                <w:i/>
                <w:vertAlign w:val="superscript"/>
              </w:rPr>
              <w:t>/</w:t>
            </w:r>
            <w:r w:rsidRPr="003A69A0">
              <w:rPr>
                <w:i/>
              </w:rPr>
              <w:t xml:space="preserve"> </w:t>
            </w:r>
            <w:r w:rsidRPr="003A69A0">
              <w:t>=</w:t>
            </w:r>
            <w:r w:rsidRPr="003A69A0">
              <w:rPr>
                <w:i/>
              </w:rPr>
              <w:t xml:space="preserve"> V</w:t>
            </w:r>
            <w:r w:rsidRPr="003A69A0">
              <w:rPr>
                <w:i/>
                <w:vertAlign w:val="subscript"/>
              </w:rPr>
              <w:t>o</w:t>
            </w:r>
            <w:r w:rsidRPr="000201E9">
              <w:rPr>
                <w:vertAlign w:val="subscript"/>
              </w:rPr>
              <w:t xml:space="preserve"> </w:t>
            </w:r>
            <w:r w:rsidRPr="000201E9">
              <w:t>·</w:t>
            </w:r>
            <w:r>
              <w:rPr>
                <w:lang w:val="en-US"/>
              </w:rPr>
              <w:t xml:space="preserve"> </w:t>
            </w:r>
            <w:r w:rsidRPr="000201E9">
              <w:t>К</w:t>
            </w:r>
            <w:r w:rsidRPr="000201E9">
              <w:rPr>
                <w:vertAlign w:val="subscript"/>
              </w:rPr>
              <w:t xml:space="preserve">ск </w:t>
            </w:r>
            <w:r w:rsidRPr="004D6E38">
              <w:t>,</w:t>
            </w:r>
          </w:p>
        </w:tc>
        <w:tc>
          <w:tcPr>
            <w:tcW w:w="811" w:type="dxa"/>
          </w:tcPr>
          <w:p w14:paraId="11CEC662" w14:textId="77777777" w:rsidR="00FC5A38" w:rsidRPr="000201E9" w:rsidRDefault="00FC5A38" w:rsidP="00E85EEE">
            <w:pPr>
              <w:pStyle w:val="ac"/>
            </w:pPr>
            <w:r>
              <w:t>(6</w:t>
            </w:r>
            <w:r w:rsidRPr="000201E9">
              <w:t>.2)</w:t>
            </w:r>
          </w:p>
        </w:tc>
      </w:tr>
    </w:tbl>
    <w:p w14:paraId="639DCE07" w14:textId="77777777" w:rsidR="00FC5A38" w:rsidRPr="00911B77" w:rsidRDefault="00FC5A38" w:rsidP="00FC5A38">
      <w:pPr>
        <w:pStyle w:val="ae"/>
      </w:pPr>
      <w:r w:rsidRPr="00911B77">
        <w:t>Исходя из вычисленного объема программного средства, можно определить уточненный объем программного средства:</w:t>
      </w:r>
    </w:p>
    <w:p w14:paraId="37F5DA21" w14:textId="1D7C159B" w:rsidR="00FC5A38" w:rsidRDefault="00FC5A38" w:rsidP="00FC5A38">
      <w:pPr>
        <w:pStyle w:val="ac"/>
      </w:pPr>
      <w:r w:rsidRPr="006303A1">
        <w:rPr>
          <w:i/>
        </w:rPr>
        <w:t>V</w:t>
      </w:r>
      <w:r w:rsidRPr="005B4B33">
        <w:rPr>
          <w:i/>
          <w:vertAlign w:val="subscript"/>
        </w:rPr>
        <w:t>o</w:t>
      </w:r>
      <w:r w:rsidRPr="006303A1">
        <w:rPr>
          <w:i/>
          <w:vertAlign w:val="superscript"/>
        </w:rPr>
        <w:t>/</w:t>
      </w:r>
      <w:r w:rsidRPr="006303A1">
        <w:t xml:space="preserve"> = </w:t>
      </w:r>
      <w:r w:rsidR="00B156CD">
        <w:t>146</w:t>
      </w:r>
      <w:r w:rsidR="0042259F">
        <w:t>7</w:t>
      </w:r>
      <w:r w:rsidR="00B156CD">
        <w:t xml:space="preserve">0 </w:t>
      </w:r>
      <w:r w:rsidRPr="006303A1">
        <w:sym w:font="Symbol" w:char="F0D7"/>
      </w:r>
      <w:r w:rsidRPr="006303A1">
        <w:t xml:space="preserve"> 0,6 = </w:t>
      </w:r>
      <w:r w:rsidR="00B156CD">
        <w:t>8</w:t>
      </w:r>
      <w:r w:rsidR="0042259F">
        <w:t>802</w:t>
      </w:r>
      <w:r w:rsidRPr="006303A1">
        <w:t xml:space="preserve"> (условных машин</w:t>
      </w:r>
      <w:r w:rsidR="00B156CD">
        <w:t>н</w:t>
      </w:r>
      <w:r w:rsidRPr="006303A1">
        <w:t>о-команд).</w:t>
      </w:r>
    </w:p>
    <w:p w14:paraId="6DBDF9EE" w14:textId="77777777" w:rsidR="00FC5A38" w:rsidRPr="005026CD" w:rsidRDefault="00FC5A38" w:rsidP="00FC5A38">
      <w:pPr>
        <w:pStyle w:val="3"/>
        <w:numPr>
          <w:ilvl w:val="0"/>
          <w:numId w:val="6"/>
        </w:numPr>
        <w:spacing w:before="360" w:after="240"/>
        <w:ind w:hanging="11"/>
      </w:pPr>
      <w:bookmarkStart w:id="5" w:name="_Toc72745352"/>
      <w:r>
        <w:t>Основная заработная плата</w:t>
      </w:r>
      <w:bookmarkEnd w:id="5"/>
    </w:p>
    <w:p w14:paraId="0FE48776" w14:textId="3939A7DB" w:rsidR="002A5AAD" w:rsidRDefault="002A5AAD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2259F">
        <w:rPr>
          <w:rFonts w:ascii="Times New Roman" w:eastAsia="Calibri" w:hAnsi="Times New Roman" w:cs="Times New Roman"/>
          <w:sz w:val="28"/>
          <w:szCs w:val="28"/>
        </w:rPr>
        <w:t xml:space="preserve">Для определения величины основной заработной платы, было проведено </w:t>
      </w:r>
      <w:r w:rsidR="0042259F" w:rsidRPr="0042259F">
        <w:rPr>
          <w:rFonts w:ascii="Times New Roman" w:eastAsia="Calibri" w:hAnsi="Times New Roman" w:cs="Times New Roman"/>
          <w:sz w:val="28"/>
          <w:szCs w:val="28"/>
        </w:rPr>
        <w:t>исследование</w:t>
      </w:r>
      <w:r w:rsidRPr="0042259F">
        <w:rPr>
          <w:rFonts w:ascii="Times New Roman" w:eastAsia="Calibri" w:hAnsi="Times New Roman" w:cs="Times New Roman"/>
          <w:sz w:val="28"/>
          <w:szCs w:val="28"/>
        </w:rPr>
        <w:t xml:space="preserve"> величин заработных плат для специалистов в сфере веб-программирова-ния на язык</w:t>
      </w:r>
      <w:r w:rsidR="00B156CD" w:rsidRPr="0042259F">
        <w:rPr>
          <w:rFonts w:ascii="Times New Roman" w:eastAsia="Calibri" w:hAnsi="Times New Roman" w:cs="Times New Roman"/>
          <w:sz w:val="28"/>
          <w:szCs w:val="28"/>
        </w:rPr>
        <w:t xml:space="preserve">ах </w:t>
      </w:r>
      <w:r w:rsidR="00B156CD" w:rsidRPr="0042259F">
        <w:rPr>
          <w:rFonts w:ascii="Times New Roman" w:eastAsia="Calibri" w:hAnsi="Times New Roman" w:cs="Times New Roman"/>
          <w:sz w:val="28"/>
          <w:szCs w:val="28"/>
          <w:lang w:val="en-US"/>
        </w:rPr>
        <w:t>C</w:t>
      </w:r>
      <w:r w:rsidR="00B156CD" w:rsidRPr="0042259F">
        <w:rPr>
          <w:rFonts w:ascii="Times New Roman" w:eastAsia="Calibri" w:hAnsi="Times New Roman" w:cs="Times New Roman"/>
          <w:sz w:val="28"/>
          <w:szCs w:val="28"/>
        </w:rPr>
        <w:t># и</w:t>
      </w:r>
      <w:r w:rsidRPr="0042259F">
        <w:rPr>
          <w:rFonts w:ascii="Times New Roman" w:eastAsia="Calibri" w:hAnsi="Times New Roman" w:cs="Times New Roman"/>
          <w:sz w:val="28"/>
          <w:szCs w:val="28"/>
        </w:rPr>
        <w:t xml:space="preserve"> JavaScript, а также Fullstack-разработчиков. Источником данных служили открытые веб-порталы, различные форумы, официальная отчетность, а также общий средний уровень заработка в сфере информационных технологий. Итогом изучения и анализа полученных данных, стала информация о том, что средняя месячная заработная плата для </w:t>
      </w:r>
      <w:r w:rsidR="00DC5E5E" w:rsidRPr="0042259F">
        <w:rPr>
          <w:rFonts w:ascii="Times New Roman" w:eastAsia="Calibri" w:hAnsi="Times New Roman" w:cs="Times New Roman"/>
          <w:sz w:val="28"/>
          <w:szCs w:val="28"/>
        </w:rPr>
        <w:t>разработчика должностью</w:t>
      </w:r>
      <w:r w:rsidR="00F62D6B" w:rsidRPr="0042259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F62D6B" w:rsidRPr="0042259F">
        <w:rPr>
          <w:rFonts w:ascii="Times New Roman" w:eastAsia="Calibri" w:hAnsi="Times New Roman" w:cs="Times New Roman"/>
          <w:sz w:val="28"/>
          <w:szCs w:val="28"/>
          <w:lang w:val="en-US"/>
        </w:rPr>
        <w:t>Fullstack</w:t>
      </w:r>
      <w:r w:rsidR="00F62D6B" w:rsidRPr="0042259F">
        <w:rPr>
          <w:rFonts w:ascii="Times New Roman" w:eastAsia="Calibri" w:hAnsi="Times New Roman" w:cs="Times New Roman"/>
          <w:sz w:val="28"/>
          <w:szCs w:val="28"/>
        </w:rPr>
        <w:t>-</w:t>
      </w:r>
      <w:r w:rsidRPr="0042259F">
        <w:rPr>
          <w:rFonts w:ascii="Times New Roman" w:eastAsia="Calibri" w:hAnsi="Times New Roman" w:cs="Times New Roman"/>
          <w:sz w:val="28"/>
          <w:szCs w:val="28"/>
        </w:rPr>
        <w:t>junior составляет 1</w:t>
      </w:r>
      <w:r w:rsidR="00B156CD" w:rsidRPr="0042259F">
        <w:rPr>
          <w:rFonts w:ascii="Times New Roman" w:eastAsia="Calibri" w:hAnsi="Times New Roman" w:cs="Times New Roman"/>
          <w:sz w:val="28"/>
          <w:szCs w:val="28"/>
        </w:rPr>
        <w:t>4</w:t>
      </w:r>
      <w:r w:rsidRPr="0042259F">
        <w:rPr>
          <w:rFonts w:ascii="Times New Roman" w:eastAsia="Calibri" w:hAnsi="Times New Roman" w:cs="Times New Roman"/>
          <w:sz w:val="28"/>
          <w:szCs w:val="28"/>
        </w:rPr>
        <w:t>00 рублей</w:t>
      </w:r>
      <w:r w:rsidRPr="002A5AA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344DA29" w14:textId="30E6CB3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Проект разрабатывался одним человеком на протяжении </w:t>
      </w:r>
      <w:r w:rsidR="0067181C">
        <w:rPr>
          <w:rFonts w:ascii="Times New Roman" w:eastAsia="Calibri" w:hAnsi="Times New Roman" w:cs="Times New Roman"/>
          <w:sz w:val="28"/>
          <w:szCs w:val="28"/>
        </w:rPr>
        <w:t>двух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месяцев. Таким образом, основная заработная плата будет рассчитываться по формуле (6.3)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"/>
        <w:gridCol w:w="8930"/>
        <w:gridCol w:w="811"/>
      </w:tblGrid>
      <w:tr w:rsidR="00FC5A38" w:rsidRPr="005026CD" w14:paraId="1DCBB8A8" w14:textId="77777777" w:rsidTr="00E85EEE">
        <w:tc>
          <w:tcPr>
            <w:tcW w:w="284" w:type="dxa"/>
          </w:tcPr>
          <w:p w14:paraId="637245F0" w14:textId="77777777" w:rsidR="00FC5A38" w:rsidRPr="005026CD" w:rsidRDefault="00FC5A38" w:rsidP="00E85EEE">
            <w:pPr>
              <w:tabs>
                <w:tab w:val="left" w:pos="750"/>
                <w:tab w:val="left" w:pos="3945"/>
              </w:tabs>
              <w:spacing w:before="240" w:after="240"/>
              <w:jc w:val="center"/>
              <w:rPr>
                <w:rFonts w:ascii="Times New Roman" w:eastAsia="Calibri" w:hAnsi="Times New Roman" w:cs="Times New Roman"/>
                <w:sz w:val="28"/>
                <w:szCs w:val="24"/>
              </w:rPr>
            </w:pPr>
          </w:p>
        </w:tc>
        <w:tc>
          <w:tcPr>
            <w:tcW w:w="8930" w:type="dxa"/>
          </w:tcPr>
          <w:p w14:paraId="31F1E95F" w14:textId="77777777" w:rsidR="00FC5A38" w:rsidRPr="005026CD" w:rsidRDefault="00462E4A" w:rsidP="00E85EEE">
            <w:pPr>
              <w:tabs>
                <w:tab w:val="left" w:pos="750"/>
                <w:tab w:val="left" w:pos="3945"/>
              </w:tabs>
              <w:spacing w:before="240" w:after="240"/>
              <w:jc w:val="center"/>
              <w:rPr>
                <w:rFonts w:ascii="Times New Roman" w:eastAsia="Calibri" w:hAnsi="Times New Roman" w:cs="Times New Roman"/>
                <w:sz w:val="28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Calibri" w:hAnsi="Times New Roman" w:cs="Times New Roman"/>
                      <w:sz w:val="28"/>
                      <w:szCs w:val="24"/>
                    </w:rPr>
                    <m:t>С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Calibri" w:hAnsi="Times New Roman" w:cs="Times New Roman"/>
                      <w:sz w:val="28"/>
                      <w:szCs w:val="24"/>
                    </w:rPr>
                    <m:t>оз</m:t>
                  </m:r>
                </m:sub>
              </m:sSub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8"/>
                  <w:szCs w:val="24"/>
                </w:rPr>
                <m:t xml:space="preserve">=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Calibri" w:hAnsi="Times New Roman" w:cs="Times New Roman"/>
                      <w:sz w:val="28"/>
                      <w:szCs w:val="24"/>
                    </w:rPr>
                    <m:t>Т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Calibri" w:hAnsi="Times New Roman" w:cs="Times New Roman"/>
                      <w:sz w:val="28"/>
                      <w:szCs w:val="24"/>
                    </w:rPr>
                    <m:t>раз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4"/>
                </w:rPr>
                <m:t xml:space="preserve"> </m:t>
              </m:r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8"/>
                  <w:szCs w:val="24"/>
                </w:rPr>
                <m:t xml:space="preserve">∙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Calibri" w:hAnsi="Times New Roman" w:cs="Times New Roman"/>
                      <w:sz w:val="28"/>
                      <w:szCs w:val="24"/>
                    </w:rPr>
                    <m:t>К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Calibri" w:hAnsi="Times New Roman" w:cs="Times New Roman"/>
                      <w:sz w:val="28"/>
                      <w:szCs w:val="24"/>
                    </w:rPr>
                    <m:t>раз</m:t>
                  </m:r>
                </m:sub>
              </m:sSub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8"/>
                  <w:szCs w:val="24"/>
                </w:rPr>
                <m:t xml:space="preserve">∙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Calibri" w:hAnsi="Times New Roman" w:cs="Times New Roman"/>
                      <w:sz w:val="28"/>
                      <w:szCs w:val="24"/>
                    </w:rPr>
                    <m:t>С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Calibri" w:hAnsi="Times New Roman" w:cs="Times New Roman"/>
                      <w:sz w:val="28"/>
                      <w:szCs w:val="24"/>
                    </w:rPr>
                    <m:t>зп</m:t>
                  </m:r>
                </m:sub>
              </m:sSub>
            </m:oMath>
            <w:r w:rsidR="00FC5A38" w:rsidRPr="005026CD">
              <w:rPr>
                <w:rFonts w:ascii="Times New Roman" w:eastAsia="Times New Roman" w:hAnsi="Times New Roman" w:cs="Times New Roman"/>
                <w:sz w:val="28"/>
                <w:szCs w:val="24"/>
              </w:rPr>
              <w:t>,</w:t>
            </w:r>
          </w:p>
        </w:tc>
        <w:tc>
          <w:tcPr>
            <w:tcW w:w="811" w:type="dxa"/>
          </w:tcPr>
          <w:p w14:paraId="2892AB8B" w14:textId="77777777" w:rsidR="00FC5A38" w:rsidRPr="005026CD" w:rsidRDefault="00FC5A38" w:rsidP="00E85EEE">
            <w:pPr>
              <w:tabs>
                <w:tab w:val="left" w:pos="750"/>
                <w:tab w:val="left" w:pos="3945"/>
              </w:tabs>
              <w:spacing w:before="240" w:after="240"/>
              <w:jc w:val="center"/>
              <w:rPr>
                <w:rFonts w:ascii="Times New Roman" w:eastAsia="Calibri" w:hAnsi="Times New Roman" w:cs="Times New Roman"/>
                <w:sz w:val="28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4"/>
              </w:rPr>
              <w:t>(6.3)</w:t>
            </w:r>
          </w:p>
        </w:tc>
      </w:tr>
    </w:tbl>
    <w:p w14:paraId="2B77D19C" w14:textId="77777777" w:rsidR="00FC5A38" w:rsidRPr="005026CD" w:rsidRDefault="00FC5A38" w:rsidP="00FC5A38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lang w:val="be-BY"/>
        </w:rPr>
      </w:pPr>
      <w:r w:rsidRPr="005026CD">
        <w:rPr>
          <w:rFonts w:ascii="Times New Roman" w:eastAsia="Calibri" w:hAnsi="Times New Roman" w:cs="Times New Roman"/>
          <w:sz w:val="28"/>
          <w:lang w:val="be-BY"/>
        </w:rPr>
        <w:t>где</w:t>
      </w:r>
      <w:r w:rsidRPr="005026CD">
        <w:rPr>
          <w:rFonts w:ascii="Times New Roman" w:eastAsia="Calibri" w:hAnsi="Times New Roman" w:cs="Times New Roman"/>
          <w:sz w:val="28"/>
        </w:rPr>
        <w:tab/>
      </w:r>
      <w:r w:rsidRPr="005026CD">
        <w:rPr>
          <w:rFonts w:ascii="Times New Roman" w:eastAsia="Calibri" w:hAnsi="Times New Roman" w:cs="Times New Roman"/>
          <w:sz w:val="28"/>
          <w:lang w:val="be-BY"/>
        </w:rPr>
        <w:t>С</w:t>
      </w:r>
      <w:r w:rsidRPr="005026CD">
        <w:rPr>
          <w:rFonts w:ascii="Times New Roman" w:eastAsia="Calibri" w:hAnsi="Times New Roman" w:cs="Times New Roman"/>
          <w:sz w:val="28"/>
          <w:vertAlign w:val="subscript"/>
          <w:lang w:val="be-BY"/>
        </w:rPr>
        <w:t xml:space="preserve">оз </w:t>
      </w:r>
      <w:r w:rsidRPr="005026CD">
        <w:rPr>
          <w:rFonts w:ascii="Times New Roman" w:eastAsia="Calibri" w:hAnsi="Times New Roman" w:cs="Times New Roman"/>
          <w:sz w:val="28"/>
          <w:lang w:val="be-BY"/>
        </w:rPr>
        <w:t>– основная заработная плата, руб.;</w:t>
      </w:r>
    </w:p>
    <w:p w14:paraId="2EB11993" w14:textId="77777777" w:rsidR="00FC5A38" w:rsidRPr="005026CD" w:rsidRDefault="00FC5A38" w:rsidP="00FC5A38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5026CD">
        <w:rPr>
          <w:rFonts w:ascii="Times New Roman" w:eastAsia="Calibri" w:hAnsi="Times New Roman" w:cs="Times New Roman"/>
          <w:sz w:val="28"/>
          <w:lang w:val="be-BY"/>
        </w:rPr>
        <w:tab/>
        <w:t>Т</w:t>
      </w:r>
      <w:r w:rsidRPr="005026CD">
        <w:rPr>
          <w:rFonts w:ascii="Times New Roman" w:eastAsia="Calibri" w:hAnsi="Times New Roman" w:cs="Times New Roman"/>
          <w:sz w:val="28"/>
          <w:vertAlign w:val="subscript"/>
          <w:lang w:val="be-BY"/>
        </w:rPr>
        <w:t>раз</w:t>
      </w:r>
      <w:r w:rsidRPr="005026CD">
        <w:rPr>
          <w:rFonts w:ascii="Times New Roman" w:eastAsia="Calibri" w:hAnsi="Times New Roman" w:cs="Times New Roman"/>
          <w:sz w:val="28"/>
          <w:lang w:val="be-BY"/>
        </w:rPr>
        <w:t xml:space="preserve">  – время раработки, месяцев; </w:t>
      </w:r>
    </w:p>
    <w:p w14:paraId="5B2EF651" w14:textId="77777777" w:rsidR="00FC5A38" w:rsidRPr="005026CD" w:rsidRDefault="00FC5A38" w:rsidP="00FC5A38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8"/>
          <w:lang w:val="be-BY"/>
        </w:rPr>
      </w:pPr>
      <w:r w:rsidRPr="005026CD">
        <w:rPr>
          <w:rFonts w:ascii="Times New Roman" w:eastAsia="Calibri" w:hAnsi="Times New Roman" w:cs="Times New Roman"/>
          <w:i/>
          <w:sz w:val="28"/>
          <w:lang w:val="be-BY"/>
        </w:rPr>
        <w:tab/>
      </w:r>
      <w:r w:rsidRPr="005026CD">
        <w:rPr>
          <w:rFonts w:ascii="Times New Roman" w:eastAsia="Calibri" w:hAnsi="Times New Roman" w:cs="Times New Roman"/>
          <w:sz w:val="28"/>
          <w:lang w:val="be-BY"/>
        </w:rPr>
        <w:t>К</w:t>
      </w:r>
      <w:r w:rsidRPr="005026CD">
        <w:rPr>
          <w:rFonts w:ascii="Times New Roman" w:eastAsia="Calibri" w:hAnsi="Times New Roman" w:cs="Times New Roman"/>
          <w:sz w:val="28"/>
          <w:vertAlign w:val="subscript"/>
          <w:lang w:val="be-BY"/>
        </w:rPr>
        <w:t>раз</w:t>
      </w:r>
      <w:r w:rsidRPr="005026CD">
        <w:rPr>
          <w:rFonts w:ascii="Times New Roman" w:eastAsia="Calibri" w:hAnsi="Times New Roman" w:cs="Times New Roman"/>
          <w:sz w:val="28"/>
          <w:lang w:val="be-BY"/>
        </w:rPr>
        <w:t xml:space="preserve">  – количество разработчиков, человек;</w:t>
      </w:r>
    </w:p>
    <w:p w14:paraId="33AC5A11" w14:textId="77777777" w:rsidR="00FC5A38" w:rsidRPr="005026CD" w:rsidRDefault="00FC5A38" w:rsidP="00FC5A38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8"/>
          <w:lang w:val="be-BY"/>
        </w:rPr>
      </w:pPr>
      <w:r w:rsidRPr="005026CD">
        <w:rPr>
          <w:rFonts w:ascii="Times New Roman" w:eastAsia="Calibri" w:hAnsi="Times New Roman" w:cs="Times New Roman"/>
          <w:sz w:val="28"/>
          <w:lang w:val="be-BY"/>
        </w:rPr>
        <w:tab/>
        <w:t>С</w:t>
      </w:r>
      <w:r w:rsidRPr="005026CD">
        <w:rPr>
          <w:rFonts w:ascii="Times New Roman" w:eastAsia="Calibri" w:hAnsi="Times New Roman" w:cs="Times New Roman"/>
          <w:sz w:val="28"/>
          <w:vertAlign w:val="subscript"/>
          <w:lang w:val="be-BY"/>
        </w:rPr>
        <w:t xml:space="preserve">зп  </w:t>
      </w:r>
      <w:r w:rsidRPr="005026CD">
        <w:rPr>
          <w:rFonts w:ascii="Times New Roman" w:eastAsia="Calibri" w:hAnsi="Times New Roman" w:cs="Times New Roman"/>
          <w:sz w:val="28"/>
          <w:lang w:val="be-BY"/>
        </w:rPr>
        <w:t xml:space="preserve">– </w:t>
      </w:r>
      <w:r w:rsidRPr="005026CD">
        <w:rPr>
          <w:rFonts w:ascii="Times New Roman" w:eastAsia="Calibri" w:hAnsi="Times New Roman" w:cs="Times New Roman"/>
          <w:sz w:val="28"/>
        </w:rPr>
        <w:t>средняя месячная заработная плата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482"/>
      </w:tblGrid>
      <w:tr w:rsidR="00FC5A38" w:rsidRPr="005026CD" w14:paraId="341F20C3" w14:textId="77777777" w:rsidTr="00E85EEE">
        <w:trPr>
          <w:trHeight w:val="740"/>
        </w:trPr>
        <w:tc>
          <w:tcPr>
            <w:tcW w:w="9482" w:type="dxa"/>
            <w:hideMark/>
          </w:tcPr>
          <w:p w14:paraId="76081371" w14:textId="49EB9AF6" w:rsidR="00FC5A38" w:rsidRDefault="00FC5A38" w:rsidP="00E85EEE">
            <w:pPr>
              <w:tabs>
                <w:tab w:val="left" w:pos="750"/>
                <w:tab w:val="left" w:pos="3945"/>
              </w:tabs>
              <w:spacing w:before="240" w:after="24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4"/>
                <w:lang w:val="en-US"/>
              </w:rPr>
            </w:pPr>
            <m:oMath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8"/>
                  <w:szCs w:val="24"/>
                  <w:lang w:val="en-US"/>
                </w:rPr>
                <m:t>C</m:t>
              </m:r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8"/>
                  <w:szCs w:val="24"/>
                  <w:vertAlign w:val="subscript"/>
                </w:rPr>
                <m:t>оз</m:t>
              </m:r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8"/>
                  <w:szCs w:val="24"/>
                </w:rPr>
                <m:t>=</m:t>
              </m:r>
              <m:r>
                <m:rPr>
                  <m:nor/>
                </m:rPr>
                <w:rPr>
                  <w:rFonts w:ascii="Cambria Math" w:eastAsia="Calibri" w:hAnsi="Times New Roman" w:cs="Times New Roman"/>
                  <w:sz w:val="28"/>
                  <w:szCs w:val="24"/>
                </w:rPr>
                <m:t>2</m:t>
              </m:r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8"/>
                  <w:szCs w:val="24"/>
                </w:rPr>
                <m:t xml:space="preserve"> ∙</m:t>
              </m:r>
              <m:r>
                <m:rPr>
                  <m:nor/>
                </m:rPr>
                <w:rPr>
                  <w:rFonts w:ascii="Cambria Math" w:eastAsia="Calibri" w:hAnsi="Times New Roman" w:cs="Times New Roman"/>
                  <w:sz w:val="28"/>
                  <w:szCs w:val="24"/>
                </w:rPr>
                <m:t>1</m:t>
              </m:r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8"/>
                  <w:szCs w:val="24"/>
                </w:rPr>
                <m:t>∙</m:t>
              </m:r>
              <m:r>
                <m:rPr>
                  <m:nor/>
                </m:rPr>
                <w:rPr>
                  <w:rFonts w:ascii="Cambria Math" w:eastAsia="Calibri" w:hAnsi="Times New Roman" w:cs="Times New Roman"/>
                  <w:sz w:val="28"/>
                  <w:szCs w:val="24"/>
                </w:rPr>
                <m:t>14</m:t>
              </m:r>
              <m:r>
                <m:rPr>
                  <m:nor/>
                </m:rPr>
                <w:rPr>
                  <w:rFonts w:ascii="Cambria Math" w:eastAsia="Calibri" w:hAnsi="Times New Roman" w:cs="Times New Roman"/>
                  <w:sz w:val="28"/>
                  <w:szCs w:val="28"/>
                </w:rPr>
                <m:t>00</m:t>
              </m:r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8"/>
                  <w:szCs w:val="24"/>
                </w:rPr>
                <m:t>=</m:t>
              </m:r>
              <m:r>
                <m:rPr>
                  <m:nor/>
                </m:rPr>
                <w:rPr>
                  <w:rFonts w:ascii="Cambria Math" w:eastAsia="Calibri" w:hAnsi="Times New Roman" w:cs="Times New Roman"/>
                  <w:sz w:val="28"/>
                  <w:szCs w:val="24"/>
                  <w:lang w:val="en-US"/>
                </w:rPr>
                <m:t>28</m:t>
              </m:r>
              <m:r>
                <m:rPr>
                  <m:nor/>
                </m:rPr>
                <w:rPr>
                  <w:rFonts w:ascii="Cambria Math" w:eastAsia="Calibri" w:hAnsi="Times New Roman" w:cs="Times New Roman"/>
                  <w:sz w:val="28"/>
                  <w:szCs w:val="24"/>
                </w:rPr>
                <m:t>00</m:t>
              </m:r>
            </m:oMath>
            <w:r w:rsidRPr="005026CD">
              <w:rPr>
                <w:rFonts w:ascii="Times New Roman" w:eastAsia="Calibri" w:hAnsi="Times New Roman" w:cs="Times New Roman"/>
                <w:sz w:val="28"/>
                <w:szCs w:val="24"/>
              </w:rPr>
              <w:t xml:space="preserve"> </w:t>
            </w:r>
            <w:r w:rsidRPr="005026CD">
              <w:rPr>
                <w:rFonts w:ascii="Times New Roman" w:eastAsia="Calibri" w:hAnsi="Times New Roman" w:cs="Times New Roman"/>
                <w:sz w:val="28"/>
                <w:szCs w:val="24"/>
                <w:lang w:val="en-US"/>
              </w:rPr>
              <w:t>(</w:t>
            </w:r>
            <w:r w:rsidRPr="005026CD">
              <w:rPr>
                <w:rFonts w:ascii="Times New Roman" w:eastAsia="Calibri" w:hAnsi="Times New Roman" w:cs="Times New Roman"/>
                <w:sz w:val="28"/>
                <w:szCs w:val="24"/>
              </w:rPr>
              <w:t>руб.</w:t>
            </w:r>
            <w:r w:rsidRPr="005026CD">
              <w:rPr>
                <w:rFonts w:ascii="Times New Roman" w:eastAsia="Calibri" w:hAnsi="Times New Roman" w:cs="Times New Roman"/>
                <w:sz w:val="28"/>
                <w:szCs w:val="24"/>
                <w:lang w:val="en-US"/>
              </w:rPr>
              <w:t>).</w:t>
            </w:r>
          </w:p>
          <w:p w14:paraId="2EDECB04" w14:textId="77777777" w:rsidR="00FC5A38" w:rsidRPr="005026CD" w:rsidRDefault="00FC5A38" w:rsidP="00FC5A38">
            <w:pPr>
              <w:pStyle w:val="3"/>
              <w:numPr>
                <w:ilvl w:val="0"/>
                <w:numId w:val="6"/>
              </w:numPr>
              <w:spacing w:before="360" w:after="240"/>
              <w:ind w:left="709" w:firstLine="26"/>
              <w:rPr>
                <w:rFonts w:eastAsia="Calibri"/>
              </w:rPr>
            </w:pPr>
            <w:bookmarkStart w:id="6" w:name="_Toc72745353"/>
            <w:r>
              <w:rPr>
                <w:rFonts w:eastAsia="Calibri"/>
              </w:rPr>
              <w:t>Дополнительна заработная плата</w:t>
            </w:r>
            <w:bookmarkEnd w:id="6"/>
          </w:p>
        </w:tc>
      </w:tr>
    </w:tbl>
    <w:p w14:paraId="2938972F" w14:textId="77777777" w:rsidR="00FC5A38" w:rsidRPr="005026CD" w:rsidRDefault="00FC5A38" w:rsidP="00FC5A38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026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ополнительная заработная плата на конкретное программное средство включает выплаты, предусмотренные законодательством о труде, и определяется по нормативу в процентах к основной заработной плате по формуле (6.4)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87"/>
        <w:gridCol w:w="1348"/>
      </w:tblGrid>
      <w:tr w:rsidR="00FC5A38" w:rsidRPr="005026CD" w14:paraId="22E3AEBC" w14:textId="77777777" w:rsidTr="00E85EEE">
        <w:tc>
          <w:tcPr>
            <w:tcW w:w="8896" w:type="dxa"/>
            <w:hideMark/>
          </w:tcPr>
          <w:p w14:paraId="7B0C9E58" w14:textId="77777777" w:rsidR="00FC5A38" w:rsidRPr="0042259F" w:rsidRDefault="00462E4A" w:rsidP="00E85EEE">
            <w:pPr>
              <w:tabs>
                <w:tab w:val="left" w:pos="750"/>
                <w:tab w:val="left" w:pos="3945"/>
              </w:tabs>
              <w:spacing w:before="240" w:after="240" w:line="240" w:lineRule="auto"/>
              <w:ind w:left="360"/>
              <w:jc w:val="center"/>
              <w:rPr>
                <w:rFonts w:ascii="Times New Roman" w:eastAsia="Calibri" w:hAnsi="Times New Roman" w:cs="Times New Roman"/>
                <w:sz w:val="28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sz w:val="28"/>
                        <w:szCs w:val="24"/>
                        <w:lang w:val="en-US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4"/>
                        <w:lang w:val="en-US"/>
                      </w:rPr>
                      <m:t>С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4"/>
                        <w:lang w:val="en-US"/>
                      </w:rPr>
                      <m:t>дз</m:t>
                    </m:r>
                  </m:sub>
                </m:sSub>
                <m:r>
                  <m:rPr>
                    <m:nor/>
                  </m:rPr>
                  <w:rPr>
                    <w:rFonts w:ascii="Times New Roman" w:eastAsia="Calibri" w:hAnsi="Times New Roman" w:cs="Times New Roman"/>
                    <w:sz w:val="28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sz w:val="28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4"/>
                          </w:rPr>
                          <m:t>С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4"/>
                          </w:rPr>
                          <m:t>оз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4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4"/>
                          </w:rPr>
                          <m:t>дз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4"/>
                      </w:rPr>
                      <m:t>100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8"/>
                    <w:szCs w:val="24"/>
                  </w:rPr>
                  <m:t>,</m:t>
                </m:r>
              </m:oMath>
            </m:oMathPara>
          </w:p>
        </w:tc>
        <w:tc>
          <w:tcPr>
            <w:tcW w:w="1355" w:type="dxa"/>
            <w:vAlign w:val="center"/>
            <w:hideMark/>
          </w:tcPr>
          <w:p w14:paraId="2E237F9E" w14:textId="77777777" w:rsidR="00FC5A38" w:rsidRPr="005026CD" w:rsidRDefault="00FC5A38" w:rsidP="00E85EEE">
            <w:pPr>
              <w:tabs>
                <w:tab w:val="left" w:pos="750"/>
                <w:tab w:val="left" w:pos="3945"/>
              </w:tabs>
              <w:spacing w:before="240" w:after="240" w:line="240" w:lineRule="auto"/>
              <w:ind w:left="360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(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6.4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</w:tbl>
    <w:p w14:paraId="13B33013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  <w:lang w:val="be-BY"/>
        </w:rPr>
        <w:t>где</w:t>
      </w:r>
      <w:r w:rsidRPr="005026CD">
        <w:rPr>
          <w:rFonts w:ascii="Times New Roman" w:eastAsia="Calibri" w:hAnsi="Times New Roman" w:cs="Times New Roman"/>
          <w:sz w:val="28"/>
          <w:szCs w:val="28"/>
        </w:rPr>
        <w:tab/>
      </w:r>
      <w:r w:rsidRPr="005026CD">
        <w:rPr>
          <w:rFonts w:ascii="Times New Roman" w:eastAsia="Calibri" w:hAnsi="Times New Roman" w:cs="Times New Roman"/>
          <w:sz w:val="28"/>
          <w:szCs w:val="28"/>
          <w:lang w:val="be-BY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  <w:lang w:val="be-BY"/>
        </w:rPr>
        <w:t xml:space="preserve">оз </w:t>
      </w:r>
      <w:r w:rsidRPr="005026CD">
        <w:rPr>
          <w:rFonts w:ascii="Times New Roman" w:eastAsia="Calibri" w:hAnsi="Times New Roman" w:cs="Times New Roman"/>
          <w:sz w:val="28"/>
          <w:szCs w:val="28"/>
          <w:lang w:val="be-BY"/>
        </w:rPr>
        <w:t xml:space="preserve">– основная заработная плата, руб.; </w:t>
      </w:r>
    </w:p>
    <w:p w14:paraId="5C481135" w14:textId="77777777" w:rsidR="00FC5A38" w:rsidRPr="005026CD" w:rsidRDefault="00FC5A38" w:rsidP="00FC5A38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8"/>
          <w:szCs w:val="28"/>
          <w:lang w:val="be-BY"/>
        </w:rPr>
      </w:pPr>
      <w:r w:rsidRPr="005026CD">
        <w:rPr>
          <w:rFonts w:ascii="Times New Roman" w:eastAsia="Calibri" w:hAnsi="Times New Roman" w:cs="Times New Roman"/>
          <w:i/>
          <w:sz w:val="28"/>
          <w:szCs w:val="28"/>
          <w:lang w:val="be-BY"/>
        </w:rPr>
        <w:tab/>
      </w:r>
      <w:r w:rsidRPr="005026CD">
        <w:rPr>
          <w:rFonts w:ascii="Times New Roman" w:eastAsia="Calibri" w:hAnsi="Times New Roman" w:cs="Times New Roman"/>
          <w:sz w:val="28"/>
          <w:szCs w:val="28"/>
          <w:lang w:val="be-BY"/>
        </w:rPr>
        <w:t>Н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  <w:lang w:val="be-BY"/>
        </w:rPr>
        <w:t>дз</w:t>
      </w:r>
      <w:r w:rsidRPr="005026CD">
        <w:rPr>
          <w:rFonts w:ascii="Times New Roman" w:eastAsia="Calibri" w:hAnsi="Times New Roman" w:cs="Times New Roman"/>
          <w:sz w:val="28"/>
          <w:szCs w:val="28"/>
          <w:lang w:val="be-BY"/>
        </w:rPr>
        <w:t xml:space="preserve"> – норматив дополнительной заработной платы, %.</w:t>
      </w:r>
    </w:p>
    <w:p w14:paraId="53C902F5" w14:textId="177546CD" w:rsidR="00FC5A38" w:rsidRPr="005026CD" w:rsidRDefault="00462E4A" w:rsidP="00FC5A38">
      <w:pPr>
        <w:tabs>
          <w:tab w:val="left" w:pos="750"/>
          <w:tab w:val="left" w:pos="3945"/>
        </w:tabs>
        <w:spacing w:before="240" w:after="240" w:line="240" w:lineRule="auto"/>
        <w:ind w:left="360"/>
        <w:jc w:val="center"/>
        <w:rPr>
          <w:rFonts w:ascii="Times New Roman" w:eastAsia="Calibri" w:hAnsi="Times New Roman" w:cs="Times New Roman"/>
          <w:sz w:val="28"/>
          <w:szCs w:val="24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4"/>
              </w:rPr>
            </m:ctrlPr>
          </m:sSubPr>
          <m:e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4"/>
              </w:rPr>
              <m:t>С</m:t>
            </m:r>
          </m:e>
          <m:sub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4"/>
              </w:rPr>
              <m:t>дз</m:t>
            </m:r>
          </m:sub>
        </m:sSub>
        <m:r>
          <m:rPr>
            <m:nor/>
          </m:rPr>
          <w:rPr>
            <w:rFonts w:ascii="Times New Roman" w:eastAsia="Calibri" w:hAnsi="Times New Roman" w:cs="Times New Roman"/>
            <w:sz w:val="28"/>
            <w:szCs w:val="24"/>
          </w:rPr>
          <m:t xml:space="preserve"> = 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4"/>
          </w:rPr>
          <m:t>2800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4"/>
          </w:rPr>
          <m:t xml:space="preserve"> ∙ 1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4"/>
          </w:rPr>
          <m:t>5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4"/>
          </w:rPr>
          <m:t xml:space="preserve"> / 100 = 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4"/>
          </w:rPr>
          <m:t>420</m:t>
        </m:r>
      </m:oMath>
      <w:r w:rsidR="00FC5A38" w:rsidRPr="005026CD">
        <w:rPr>
          <w:rFonts w:ascii="Times New Roman" w:eastAsia="Calibri" w:hAnsi="Times New Roman" w:cs="Times New Roman"/>
          <w:sz w:val="28"/>
          <w:szCs w:val="24"/>
        </w:rPr>
        <w:t xml:space="preserve"> (руб.).</w:t>
      </w:r>
    </w:p>
    <w:p w14:paraId="61834FA3" w14:textId="70BB7772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86AE4">
        <w:rPr>
          <w:rFonts w:ascii="Times New Roman" w:eastAsia="Calibri" w:hAnsi="Times New Roman" w:cs="Times New Roman"/>
          <w:sz w:val="28"/>
          <w:szCs w:val="28"/>
        </w:rPr>
        <w:t xml:space="preserve">Таким образом дополнительная заработная плата специалиста по разработке </w:t>
      </w:r>
      <w:r w:rsidR="007F4386" w:rsidRPr="00386AE4">
        <w:rPr>
          <w:rFonts w:ascii="Times New Roman" w:eastAsia="Calibri" w:hAnsi="Times New Roman" w:cs="Times New Roman"/>
          <w:sz w:val="28"/>
          <w:szCs w:val="28"/>
          <w:lang w:val="en-US"/>
        </w:rPr>
        <w:t>C</w:t>
      </w:r>
      <w:r w:rsidR="007F4386" w:rsidRPr="00386AE4">
        <w:rPr>
          <w:rFonts w:ascii="Times New Roman" w:eastAsia="Calibri" w:hAnsi="Times New Roman" w:cs="Times New Roman"/>
          <w:sz w:val="28"/>
          <w:szCs w:val="28"/>
        </w:rPr>
        <w:t xml:space="preserve"># и </w:t>
      </w:r>
      <w:r w:rsidR="007F4386" w:rsidRPr="00386AE4">
        <w:rPr>
          <w:rFonts w:ascii="Times New Roman" w:eastAsia="Calibri" w:hAnsi="Times New Roman" w:cs="Times New Roman"/>
          <w:sz w:val="28"/>
          <w:szCs w:val="28"/>
          <w:lang w:val="en-US"/>
        </w:rPr>
        <w:t>React</w:t>
      </w:r>
      <w:r w:rsidR="007F4386" w:rsidRPr="00386AE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86AE4">
        <w:rPr>
          <w:rFonts w:ascii="Times New Roman" w:eastAsia="Calibri" w:hAnsi="Times New Roman" w:cs="Times New Roman"/>
          <w:sz w:val="28"/>
          <w:szCs w:val="28"/>
        </w:rPr>
        <w:t xml:space="preserve">приложений на позиции </w:t>
      </w:r>
      <w:r w:rsidR="007F4386" w:rsidRPr="00386AE4">
        <w:rPr>
          <w:rFonts w:ascii="Times New Roman" w:eastAsia="Calibri" w:hAnsi="Times New Roman" w:cs="Times New Roman"/>
          <w:sz w:val="28"/>
          <w:szCs w:val="28"/>
          <w:lang w:val="en-US"/>
        </w:rPr>
        <w:t>Fullstack</w:t>
      </w:r>
      <w:r w:rsidR="007F4386" w:rsidRPr="00386AE4">
        <w:rPr>
          <w:rFonts w:ascii="Times New Roman" w:eastAsia="Calibri" w:hAnsi="Times New Roman" w:cs="Times New Roman"/>
          <w:sz w:val="28"/>
          <w:szCs w:val="28"/>
        </w:rPr>
        <w:t xml:space="preserve">-junior </w:t>
      </w:r>
      <w:r w:rsidRPr="00386AE4">
        <w:rPr>
          <w:rFonts w:ascii="Times New Roman" w:eastAsia="Calibri" w:hAnsi="Times New Roman" w:cs="Times New Roman"/>
          <w:sz w:val="28"/>
          <w:szCs w:val="28"/>
        </w:rPr>
        <w:t xml:space="preserve">составила </w:t>
      </w:r>
      <w:r w:rsidR="0042259F" w:rsidRPr="00386AE4">
        <w:rPr>
          <w:rFonts w:ascii="Times New Roman" w:eastAsia="Calibri" w:hAnsi="Times New Roman" w:cs="Times New Roman"/>
          <w:sz w:val="28"/>
          <w:szCs w:val="28"/>
        </w:rPr>
        <w:t>420</w:t>
      </w:r>
      <w:r w:rsidRPr="00386AE4">
        <w:rPr>
          <w:rFonts w:ascii="Times New Roman" w:eastAsia="Calibri" w:hAnsi="Times New Roman" w:cs="Times New Roman"/>
          <w:sz w:val="28"/>
          <w:szCs w:val="28"/>
        </w:rPr>
        <w:t xml:space="preserve"> рублей</w:t>
      </w:r>
      <w:r w:rsidRPr="005026C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059309DE" w14:textId="77777777" w:rsidR="00FC5A38" w:rsidRPr="005026CD" w:rsidRDefault="00FC5A38" w:rsidP="00FC5A38">
      <w:pPr>
        <w:keepNext/>
        <w:keepLines/>
        <w:spacing w:before="360" w:after="24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bookmarkStart w:id="7" w:name="_Toc483386986"/>
      <w:bookmarkStart w:id="8" w:name="_Toc516139026"/>
      <w:bookmarkStart w:id="9" w:name="_Toc9043174"/>
      <w:bookmarkStart w:id="10" w:name="_Toc9636296"/>
      <w:bookmarkStart w:id="11" w:name="_Toc72745354"/>
      <w:r w:rsidRPr="005026CD">
        <w:rPr>
          <w:rFonts w:ascii="Times New Roman" w:eastAsia="Times New Roman" w:hAnsi="Times New Roman" w:cs="Times New Roman"/>
          <w:b/>
          <w:sz w:val="28"/>
          <w:szCs w:val="32"/>
          <w:lang w:val="be-BY"/>
        </w:rPr>
        <w:lastRenderedPageBreak/>
        <w:t xml:space="preserve">6.3.4 Отчисления в </w:t>
      </w:r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>Фонд социальной защиты населения</w:t>
      </w:r>
      <w:bookmarkEnd w:id="7"/>
      <w:bookmarkEnd w:id="8"/>
      <w:bookmarkEnd w:id="9"/>
      <w:bookmarkEnd w:id="10"/>
      <w:bookmarkEnd w:id="11"/>
    </w:p>
    <w:p w14:paraId="73527ECB" w14:textId="187D1CAC" w:rsidR="00FC5A38" w:rsidRPr="005026CD" w:rsidRDefault="0067181C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be-BY"/>
        </w:rPr>
      </w:pPr>
      <w:r w:rsidRPr="0067181C">
        <w:rPr>
          <w:rFonts w:ascii="Times New Roman" w:eastAsia="Calibri" w:hAnsi="Times New Roman" w:cs="Times New Roman"/>
          <w:sz w:val="28"/>
          <w:szCs w:val="28"/>
        </w:rPr>
        <w:t>Отчисления в Фонд социальной защиты населения (ФСЗН) определяются в соответствии с действующими законодательными актами по нормативу в процентном отношении к фонду основной и дополнительной зарплаты исполнителей и вычисляются по формуле (6.5)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573"/>
        <w:gridCol w:w="1462"/>
      </w:tblGrid>
      <w:tr w:rsidR="00FC5A38" w:rsidRPr="005026CD" w14:paraId="25DFC119" w14:textId="77777777" w:rsidTr="00E85EEE">
        <w:trPr>
          <w:jc w:val="center"/>
        </w:trPr>
        <w:tc>
          <w:tcPr>
            <w:tcW w:w="8896" w:type="dxa"/>
            <w:hideMark/>
          </w:tcPr>
          <w:p w14:paraId="3ED728A8" w14:textId="77777777" w:rsidR="00FC5A38" w:rsidRPr="005026CD" w:rsidRDefault="00FC5A38" w:rsidP="0067181C">
            <w:pPr>
              <w:widowControl w:val="0"/>
              <w:snapToGrid w:val="0"/>
              <w:spacing w:before="240" w:after="24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color w:val="171717"/>
                <w:sz w:val="28"/>
                <w:szCs w:val="28"/>
                <w:lang w:val="be-BY" w:eastAsia="ru-RU"/>
              </w:rPr>
            </w:pPr>
            <w:r w:rsidRPr="005026CD">
              <w:rPr>
                <w:rFonts w:ascii="Times New Roman" w:eastAsia="Calibri" w:hAnsi="Times New Roman" w:cs="Times New Roman"/>
                <w:color w:val="171717"/>
                <w:sz w:val="28"/>
                <w:szCs w:val="28"/>
                <w:lang w:val="be-BY" w:eastAsia="ru-RU"/>
              </w:rPr>
              <w:t xml:space="preserve">                                   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color w:val="171717"/>
                      <w:sz w:val="28"/>
                      <w:szCs w:val="28"/>
                      <w:lang w:val="en-US" w:eastAsia="ru-RU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en-US" w:eastAsia="ru-RU"/>
                    </w:rPr>
                    <m:t>C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be-BY" w:eastAsia="ru-RU"/>
                    </w:rPr>
                    <m:t>фсзн</m:t>
                  </m:r>
                </m:sub>
              </m:sSub>
              <m:r>
                <m:rPr>
                  <m:nor/>
                </m:rPr>
                <w:rPr>
                  <w:rFonts w:ascii="Times New Roman" w:eastAsia="Times New Roman" w:hAnsi="Times New Roman" w:cs="Times New Roman"/>
                  <w:color w:val="171717"/>
                  <w:sz w:val="28"/>
                  <w:szCs w:val="28"/>
                  <w:lang w:val="be-BY" w:eastAsia="ru-RU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color w:val="171717"/>
                      <w:sz w:val="28"/>
                      <w:szCs w:val="28"/>
                      <w:lang w:eastAsia="ru-RU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be-BY" w:eastAsia="ru-RU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color w:val="171717"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val="en-US" w:eastAsia="ru-RU"/>
                        </w:rPr>
                        <m:t>C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val="be-BY" w:eastAsia="ru-RU"/>
                        </w:rPr>
                        <m:t>оз</m:t>
                      </m:r>
                    </m:sub>
                  </m:sSub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be-BY" w:eastAsia="ru-RU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color w:val="171717"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val="en-US" w:eastAsia="ru-RU"/>
                        </w:rPr>
                        <m:t>C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val="be-BY" w:eastAsia="ru-RU"/>
                        </w:rPr>
                        <m:t>дз</m:t>
                      </m:r>
                    </m:sub>
                  </m:sSub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be-BY" w:eastAsia="ru-RU"/>
                    </w:rPr>
                    <m:t>)∙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color w:val="171717"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eastAsia="ru-RU"/>
                        </w:rPr>
                        <m:t>H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val="be-BY" w:eastAsia="ru-RU"/>
                        </w:rPr>
                        <m:t>фсзн</m:t>
                      </m:r>
                    </m:sub>
                  </m:sSub>
                </m:num>
                <m:den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be-BY" w:eastAsia="ru-RU"/>
                    </w:rPr>
                    <m:t>100</m:t>
                  </m:r>
                </m:den>
              </m:f>
              <m:r>
                <w:rPr>
                  <w:rFonts w:ascii="Cambria Math" w:eastAsia="Times New Roman" w:hAnsi="Cambria Math" w:cs="Times New Roman"/>
                  <w:color w:val="171717"/>
                  <w:sz w:val="28"/>
                  <w:szCs w:val="28"/>
                  <w:lang w:val="be-BY" w:eastAsia="ru-RU"/>
                </w:rPr>
                <m:t>,</m:t>
              </m:r>
            </m:oMath>
          </w:p>
        </w:tc>
        <w:tc>
          <w:tcPr>
            <w:tcW w:w="1355" w:type="dxa"/>
            <w:vAlign w:val="center"/>
            <w:hideMark/>
          </w:tcPr>
          <w:p w14:paraId="5F3F990F" w14:textId="77777777" w:rsidR="00FC5A38" w:rsidRPr="005026CD" w:rsidRDefault="00FC5A38" w:rsidP="00E85EEE">
            <w:pPr>
              <w:snapToGrid w:val="0"/>
              <w:spacing w:before="240" w:after="240" w:line="240" w:lineRule="auto"/>
              <w:ind w:firstLine="709"/>
              <w:jc w:val="right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(6.5)</w:t>
            </w:r>
          </w:p>
        </w:tc>
      </w:tr>
    </w:tbl>
    <w:p w14:paraId="13FF9E19" w14:textId="4D65B9A2" w:rsidR="00FC5A38" w:rsidRPr="005026CD" w:rsidRDefault="0067181C" w:rsidP="0067181C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val="be-BY"/>
        </w:rPr>
        <w:t xml:space="preserve">      </w:t>
      </w:r>
      <w:r w:rsidR="00FC5A38" w:rsidRPr="005026CD">
        <w:rPr>
          <w:rFonts w:ascii="Times New Roman" w:eastAsia="Calibri" w:hAnsi="Times New Roman" w:cs="Times New Roman"/>
          <w:color w:val="000000"/>
          <w:sz w:val="28"/>
          <w:szCs w:val="28"/>
          <w:lang w:val="be-BY"/>
        </w:rPr>
        <w:t>где</w:t>
      </w:r>
      <w:r w:rsidR="00FC5A38" w:rsidRPr="005026CD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="00FC5A38" w:rsidRPr="005026CD">
        <w:rPr>
          <w:rFonts w:ascii="Times New Roman" w:eastAsia="Calibri" w:hAnsi="Times New Roman" w:cs="Times New Roman"/>
          <w:color w:val="000000"/>
          <w:sz w:val="28"/>
          <w:szCs w:val="28"/>
          <w:lang w:val="be-BY"/>
        </w:rPr>
        <w:t>С</w:t>
      </w:r>
      <w:r w:rsidR="00FC5A38" w:rsidRPr="005026CD">
        <w:rPr>
          <w:rFonts w:ascii="Times New Roman" w:eastAsia="Calibri" w:hAnsi="Times New Roman" w:cs="Times New Roman"/>
          <w:color w:val="000000"/>
          <w:sz w:val="28"/>
          <w:szCs w:val="28"/>
          <w:vertAlign w:val="subscript"/>
          <w:lang w:val="be-BY"/>
        </w:rPr>
        <w:t>оз</w:t>
      </w:r>
      <w:r w:rsidR="00FC5A38" w:rsidRPr="005026CD">
        <w:rPr>
          <w:rFonts w:ascii="Times New Roman" w:eastAsia="Calibri" w:hAnsi="Times New Roman" w:cs="Times New Roman"/>
          <w:color w:val="000000"/>
          <w:sz w:val="28"/>
          <w:szCs w:val="28"/>
          <w:lang w:val="be-BY"/>
        </w:rPr>
        <w:t xml:space="preserve"> – основная заработная плата, руб.;</w:t>
      </w:r>
    </w:p>
    <w:p w14:paraId="5060D988" w14:textId="77777777" w:rsidR="00FC5A38" w:rsidRPr="005026CD" w:rsidRDefault="00FC5A38" w:rsidP="00FC5A38">
      <w:pPr>
        <w:suppressAutoHyphens/>
        <w:spacing w:after="0" w:line="240" w:lineRule="auto"/>
        <w:ind w:firstLine="426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026CD">
        <w:rPr>
          <w:rFonts w:ascii="Times New Roman" w:eastAsia="Calibri" w:hAnsi="Times New Roman" w:cs="Times New Roman"/>
          <w:color w:val="000000"/>
          <w:sz w:val="28"/>
          <w:szCs w:val="28"/>
          <w:lang w:val="be-BY"/>
        </w:rPr>
        <w:t>С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  <w:vertAlign w:val="subscript"/>
          <w:lang w:val="be-BY"/>
        </w:rPr>
        <w:t>дз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  <w:lang w:val="be-BY"/>
        </w:rPr>
        <w:t xml:space="preserve"> – дополнительная заработная плата на конкретное ПС, руб.; </w:t>
      </w:r>
    </w:p>
    <w:p w14:paraId="2E8615F1" w14:textId="60F98BE9" w:rsidR="00FC5A38" w:rsidRDefault="00FC5A38" w:rsidP="00FC5A38">
      <w:pPr>
        <w:suppressAutoHyphens/>
        <w:spacing w:after="0" w:line="240" w:lineRule="auto"/>
        <w:ind w:firstLine="425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026CD">
        <w:rPr>
          <w:rFonts w:ascii="Times New Roman" w:eastAsia="Calibri" w:hAnsi="Times New Roman" w:cs="Times New Roman"/>
          <w:color w:val="000000"/>
          <w:sz w:val="28"/>
          <w:szCs w:val="28"/>
          <w:lang w:val="be-BY"/>
        </w:rPr>
        <w:t>Н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  <w:vertAlign w:val="subscript"/>
          <w:lang w:val="be-BY"/>
        </w:rPr>
        <w:t xml:space="preserve">фсзн 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  <w:lang w:val="be-BY"/>
        </w:rPr>
        <w:t>– норматив отчислений в Фонд социальной защиты, %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</w:p>
    <w:p w14:paraId="01316680" w14:textId="77777777" w:rsidR="0067181C" w:rsidRPr="0067181C" w:rsidRDefault="0067181C" w:rsidP="0067181C">
      <w:pPr>
        <w:suppressAutoHyphens/>
        <w:spacing w:after="0" w:line="240" w:lineRule="auto"/>
        <w:ind w:firstLine="425"/>
        <w:jc w:val="both"/>
        <w:rPr>
          <w:rFonts w:ascii="Times New Roman" w:eastAsia="Calibri" w:hAnsi="Times New Roman" w:cs="Times New Roman"/>
          <w:color w:val="000000"/>
          <w:sz w:val="28"/>
        </w:rPr>
      </w:pPr>
      <w:r w:rsidRPr="0067181C">
        <w:rPr>
          <w:rFonts w:ascii="Times New Roman" w:eastAsia="Calibri" w:hAnsi="Times New Roman" w:cs="Times New Roman"/>
          <w:color w:val="000000"/>
          <w:sz w:val="28"/>
        </w:rPr>
        <w:t>Отчисления в БРУСП «Белгосстрах» вычисляются по формуле (6.6):</w:t>
      </w:r>
    </w:p>
    <w:p w14:paraId="5F35FDD6" w14:textId="77777777" w:rsidR="0067181C" w:rsidRPr="0067181C" w:rsidRDefault="0067181C" w:rsidP="0067181C">
      <w:pPr>
        <w:suppressAutoHyphens/>
        <w:spacing w:after="0" w:line="240" w:lineRule="auto"/>
        <w:ind w:firstLine="425"/>
        <w:jc w:val="both"/>
        <w:rPr>
          <w:rFonts w:ascii="Times New Roman" w:eastAsia="Calibri" w:hAnsi="Times New Roman" w:cs="Times New Roman"/>
          <w:color w:val="000000"/>
          <w:sz w:val="28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573"/>
        <w:gridCol w:w="1462"/>
      </w:tblGrid>
      <w:tr w:rsidR="0067181C" w:rsidRPr="005026CD" w14:paraId="29D7CC91" w14:textId="77777777" w:rsidTr="0067181C">
        <w:trPr>
          <w:jc w:val="center"/>
        </w:trPr>
        <w:tc>
          <w:tcPr>
            <w:tcW w:w="8573" w:type="dxa"/>
            <w:hideMark/>
          </w:tcPr>
          <w:p w14:paraId="66104283" w14:textId="191CB0E5" w:rsidR="0067181C" w:rsidRPr="005026CD" w:rsidRDefault="0067181C" w:rsidP="00345FC6">
            <w:pPr>
              <w:widowControl w:val="0"/>
              <w:snapToGrid w:val="0"/>
              <w:spacing w:before="240" w:after="24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color w:val="171717"/>
                <w:sz w:val="28"/>
                <w:szCs w:val="28"/>
                <w:lang w:val="be-BY" w:eastAsia="ru-RU"/>
              </w:rPr>
            </w:pPr>
            <w:r w:rsidRPr="005026CD">
              <w:rPr>
                <w:rFonts w:ascii="Times New Roman" w:eastAsia="Calibri" w:hAnsi="Times New Roman" w:cs="Times New Roman"/>
                <w:color w:val="171717"/>
                <w:sz w:val="28"/>
                <w:szCs w:val="28"/>
                <w:lang w:val="be-BY" w:eastAsia="ru-RU"/>
              </w:rPr>
              <w:t xml:space="preserve">                                   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color w:val="171717"/>
                      <w:sz w:val="28"/>
                      <w:szCs w:val="28"/>
                      <w:lang w:val="en-US" w:eastAsia="ru-RU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en-US" w:eastAsia="ru-RU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171717"/>
                      <w:sz w:val="28"/>
                      <w:szCs w:val="28"/>
                      <w:lang w:val="be-BY" w:eastAsia="ru-RU"/>
                    </w:rPr>
                    <m:t>бгс</m:t>
                  </m:r>
                </m:sub>
              </m:sSub>
              <m:r>
                <m:rPr>
                  <m:nor/>
                </m:rPr>
                <w:rPr>
                  <w:rFonts w:ascii="Times New Roman" w:eastAsia="Times New Roman" w:hAnsi="Times New Roman" w:cs="Times New Roman"/>
                  <w:color w:val="171717"/>
                  <w:sz w:val="28"/>
                  <w:szCs w:val="28"/>
                  <w:lang w:val="be-BY" w:eastAsia="ru-RU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color w:val="171717"/>
                      <w:sz w:val="28"/>
                      <w:szCs w:val="28"/>
                      <w:lang w:eastAsia="ru-RU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be-BY" w:eastAsia="ru-RU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color w:val="171717"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val="en-US" w:eastAsia="ru-RU"/>
                        </w:rPr>
                        <m:t>C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val="be-BY" w:eastAsia="ru-RU"/>
                        </w:rPr>
                        <m:t>оз</m:t>
                      </m:r>
                    </m:sub>
                  </m:sSub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be-BY" w:eastAsia="ru-RU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color w:val="171717"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val="en-US" w:eastAsia="ru-RU"/>
                        </w:rPr>
                        <m:t>C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val="be-BY" w:eastAsia="ru-RU"/>
                        </w:rPr>
                        <m:t>дз</m:t>
                      </m:r>
                    </m:sub>
                  </m:sSub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be-BY" w:eastAsia="ru-RU"/>
                    </w:rPr>
                    <m:t>)∙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color w:val="171717"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eastAsia="ru-RU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171717"/>
                          <w:sz w:val="28"/>
                          <w:szCs w:val="28"/>
                          <w:lang w:val="be-BY" w:eastAsia="ru-RU"/>
                        </w:rPr>
                        <m:t>бгс</m:t>
                      </m:r>
                    </m:sub>
                  </m:sSub>
                </m:num>
                <m:den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be-BY" w:eastAsia="ru-RU"/>
                    </w:rPr>
                    <m:t>100</m:t>
                  </m:r>
                </m:den>
              </m:f>
              <m:r>
                <w:rPr>
                  <w:rFonts w:ascii="Cambria Math" w:eastAsia="Times New Roman" w:hAnsi="Cambria Math" w:cs="Times New Roman"/>
                  <w:color w:val="171717"/>
                  <w:sz w:val="28"/>
                  <w:szCs w:val="28"/>
                  <w:lang w:val="be-BY" w:eastAsia="ru-RU"/>
                </w:rPr>
                <m:t>,</m:t>
              </m:r>
            </m:oMath>
          </w:p>
        </w:tc>
        <w:tc>
          <w:tcPr>
            <w:tcW w:w="1462" w:type="dxa"/>
            <w:vAlign w:val="center"/>
            <w:hideMark/>
          </w:tcPr>
          <w:p w14:paraId="18D476A1" w14:textId="7FD4E567" w:rsidR="0067181C" w:rsidRPr="005026CD" w:rsidRDefault="0067181C" w:rsidP="00345FC6">
            <w:pPr>
              <w:snapToGrid w:val="0"/>
              <w:spacing w:before="240" w:after="240" w:line="240" w:lineRule="auto"/>
              <w:ind w:firstLine="709"/>
              <w:jc w:val="right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(6.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6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</w:tbl>
    <w:p w14:paraId="3557E392" w14:textId="29B89C06" w:rsidR="0067181C" w:rsidRPr="0067181C" w:rsidRDefault="0067181C" w:rsidP="0067181C">
      <w:pPr>
        <w:suppressAutoHyphens/>
        <w:spacing w:after="0" w:line="240" w:lineRule="auto"/>
        <w:ind w:firstLine="425"/>
        <w:jc w:val="both"/>
        <w:rPr>
          <w:rFonts w:ascii="Times New Roman" w:eastAsia="Calibri" w:hAnsi="Times New Roman" w:cs="Times New Roman"/>
          <w:color w:val="000000"/>
          <w:sz w:val="28"/>
        </w:rPr>
      </w:pPr>
    </w:p>
    <w:p w14:paraId="2E62721A" w14:textId="7B646460" w:rsidR="0067181C" w:rsidRPr="005026CD" w:rsidRDefault="00462E4A" w:rsidP="0067181C">
      <w:pPr>
        <w:suppressAutoHyphens/>
        <w:spacing w:before="240" w:after="240" w:line="240" w:lineRule="auto"/>
        <w:ind w:firstLine="709"/>
        <w:jc w:val="center"/>
        <w:rPr>
          <w:rFonts w:ascii="Times New Roman" w:eastAsia="Calibri" w:hAnsi="Times New Roman" w:cs="Times New Roman"/>
          <w:sz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lang w:val="en-US"/>
              </w:rPr>
            </m:ctrlPr>
          </m:sSubPr>
          <m:e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</w:rPr>
              <m:t>С</m:t>
            </m:r>
          </m:e>
          <m:sub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</w:rPr>
              <m:t>фсзн</m:t>
            </m:r>
          </m:sub>
        </m:sSub>
        <m:r>
          <m:rPr>
            <m:nor/>
          </m:rPr>
          <w:rPr>
            <w:rFonts w:ascii="Times New Roman" w:eastAsia="Calibri" w:hAnsi="Times New Roman" w:cs="Times New Roman"/>
            <w:sz w:val="28"/>
          </w:rPr>
          <m:t xml:space="preserve"> = (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4"/>
          </w:rPr>
          <m:t>2800</m:t>
        </m:r>
        <m:r>
          <m:rPr>
            <m:nor/>
          </m:rPr>
          <w:rPr>
            <w:rFonts w:ascii="Times New Roman" w:eastAsia="Calibri" w:hAnsi="Times New Roman" w:cs="Times New Roman"/>
            <w:sz w:val="28"/>
          </w:rPr>
          <m:t xml:space="preserve">+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en-US"/>
          </w:rPr>
          <m:t>420</m:t>
        </m:r>
        <m:r>
          <m:rPr>
            <m:nor/>
          </m:rPr>
          <w:rPr>
            <w:rFonts w:ascii="Times New Roman" w:eastAsia="Calibri" w:hAnsi="Times New Roman" w:cs="Times New Roman"/>
            <w:sz w:val="28"/>
          </w:rPr>
          <m:t>) ∙ 34 / 100= 10</m:t>
        </m:r>
        <m:r>
          <m:rPr>
            <m:nor/>
          </m:rPr>
          <w:rPr>
            <w:rFonts w:ascii="Times New Roman" w:eastAsia="Calibri" w:hAnsi="Times New Roman" w:cs="Times New Roman"/>
            <w:sz w:val="28"/>
            <w:lang w:val="en-US"/>
          </w:rPr>
          <m:t>94</m:t>
        </m:r>
        <m:r>
          <m:rPr>
            <m:nor/>
          </m:rPr>
          <w:rPr>
            <w:rFonts w:ascii="Times New Roman" w:eastAsia="Calibri" w:hAnsi="Times New Roman" w:cs="Times New Roman"/>
            <w:sz w:val="28"/>
          </w:rPr>
          <m:t>,</m:t>
        </m:r>
        <m:r>
          <m:rPr>
            <m:nor/>
          </m:rPr>
          <w:rPr>
            <w:rFonts w:ascii="Times New Roman" w:eastAsia="Calibri" w:hAnsi="Times New Roman" w:cs="Times New Roman"/>
            <w:sz w:val="28"/>
            <w:lang w:val="en-US"/>
          </w:rPr>
          <m:t>8</m:t>
        </m:r>
      </m:oMath>
      <w:r w:rsidR="0067181C" w:rsidRPr="005026CD">
        <w:rPr>
          <w:rFonts w:ascii="Times New Roman" w:eastAsia="Calibri" w:hAnsi="Times New Roman" w:cs="Times New Roman"/>
          <w:sz w:val="28"/>
        </w:rPr>
        <w:t xml:space="preserve"> (руб.).</w:t>
      </w:r>
    </w:p>
    <w:p w14:paraId="11C0101D" w14:textId="5A3DA809" w:rsidR="0067181C" w:rsidRPr="005026CD" w:rsidRDefault="00462E4A" w:rsidP="0067181C">
      <w:pPr>
        <w:suppressAutoHyphens/>
        <w:spacing w:before="240" w:after="240" w:line="240" w:lineRule="auto"/>
        <w:ind w:firstLine="709"/>
        <w:jc w:val="center"/>
        <w:rPr>
          <w:rFonts w:ascii="Times New Roman" w:eastAsia="Calibri" w:hAnsi="Times New Roman" w:cs="Times New Roman"/>
          <w:sz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lang w:val="en-US"/>
              </w:rPr>
            </m:ctrlPr>
          </m:sSubPr>
          <m:e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</w:rPr>
              <m:t>С</m:t>
            </m:r>
          </m:e>
          <m:sub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</w:rPr>
              <m:t>бгс</m:t>
            </m:r>
          </m:sub>
        </m:sSub>
        <m:r>
          <m:rPr>
            <m:nor/>
          </m:rPr>
          <w:rPr>
            <w:rFonts w:ascii="Times New Roman" w:eastAsia="Calibri" w:hAnsi="Times New Roman" w:cs="Times New Roman"/>
            <w:sz w:val="28"/>
          </w:rPr>
          <m:t xml:space="preserve"> = (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4"/>
          </w:rPr>
          <m:t>2800</m:t>
        </m:r>
        <m:r>
          <m:rPr>
            <m:nor/>
          </m:rPr>
          <w:rPr>
            <w:rFonts w:ascii="Times New Roman" w:eastAsia="Calibri" w:hAnsi="Times New Roman" w:cs="Times New Roman"/>
            <w:sz w:val="28"/>
          </w:rPr>
          <m:t xml:space="preserve">+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en-US"/>
          </w:rPr>
          <m:t>420</m:t>
        </m:r>
        <m:r>
          <m:rPr>
            <m:nor/>
          </m:rPr>
          <w:rPr>
            <w:rFonts w:ascii="Times New Roman" w:eastAsia="Calibri" w:hAnsi="Times New Roman" w:cs="Times New Roman"/>
            <w:sz w:val="28"/>
          </w:rPr>
          <m:t>) ∙ 0,4 / 100= 12,544</m:t>
        </m:r>
        <m:r>
          <m:rPr>
            <m:nor/>
          </m:rPr>
          <w:rPr>
            <w:rFonts w:ascii="Cambria Math" w:eastAsia="Calibri" w:hAnsi="Times New Roman" w:cs="Times New Roman"/>
            <w:sz w:val="28"/>
          </w:rPr>
          <m:t xml:space="preserve"> = 12,</m:t>
        </m:r>
        <m:r>
          <m:rPr>
            <m:nor/>
          </m:rPr>
          <w:rPr>
            <w:rFonts w:ascii="Cambria Math" w:eastAsia="Calibri" w:hAnsi="Times New Roman" w:cs="Times New Roman"/>
            <w:sz w:val="28"/>
            <w:lang w:val="en-US"/>
          </w:rPr>
          <m:t>88</m:t>
        </m:r>
      </m:oMath>
      <w:r w:rsidR="0067181C" w:rsidRPr="005026CD">
        <w:rPr>
          <w:rFonts w:ascii="Times New Roman" w:eastAsia="Calibri" w:hAnsi="Times New Roman" w:cs="Times New Roman"/>
          <w:sz w:val="28"/>
        </w:rPr>
        <w:t xml:space="preserve"> (руб.).</w:t>
      </w:r>
    </w:p>
    <w:p w14:paraId="07C21B67" w14:textId="77777777" w:rsidR="0067181C" w:rsidRPr="0067181C" w:rsidRDefault="0067181C" w:rsidP="0067181C">
      <w:pPr>
        <w:suppressAutoHyphens/>
        <w:spacing w:after="0" w:line="240" w:lineRule="auto"/>
        <w:ind w:firstLine="425"/>
        <w:jc w:val="both"/>
        <w:rPr>
          <w:rFonts w:ascii="Times New Roman" w:eastAsia="Calibri" w:hAnsi="Times New Roman" w:cs="Times New Roman"/>
          <w:color w:val="000000"/>
          <w:sz w:val="28"/>
        </w:rPr>
      </w:pPr>
    </w:p>
    <w:p w14:paraId="18142BB1" w14:textId="77777777" w:rsidR="0067181C" w:rsidRPr="0067181C" w:rsidRDefault="0067181C" w:rsidP="0067181C">
      <w:pPr>
        <w:suppressAutoHyphens/>
        <w:spacing w:after="0" w:line="240" w:lineRule="auto"/>
        <w:ind w:firstLine="425"/>
        <w:jc w:val="both"/>
        <w:rPr>
          <w:rFonts w:ascii="Times New Roman" w:eastAsia="Calibri" w:hAnsi="Times New Roman" w:cs="Times New Roman"/>
          <w:color w:val="000000"/>
          <w:sz w:val="28"/>
        </w:rPr>
      </w:pPr>
    </w:p>
    <w:p w14:paraId="607948CD" w14:textId="4E2BF12F" w:rsidR="0067181C" w:rsidRPr="005026CD" w:rsidRDefault="0067181C" w:rsidP="0067181C">
      <w:pPr>
        <w:suppressAutoHyphens/>
        <w:spacing w:after="0" w:line="240" w:lineRule="auto"/>
        <w:ind w:firstLine="425"/>
        <w:jc w:val="both"/>
        <w:rPr>
          <w:rFonts w:ascii="Times New Roman" w:eastAsia="Calibri" w:hAnsi="Times New Roman" w:cs="Times New Roman"/>
          <w:color w:val="000000"/>
          <w:sz w:val="28"/>
        </w:rPr>
      </w:pPr>
      <w:r w:rsidRPr="0067181C">
        <w:rPr>
          <w:rFonts w:ascii="Times New Roman" w:eastAsia="Calibri" w:hAnsi="Times New Roman" w:cs="Times New Roman"/>
          <w:color w:val="000000"/>
          <w:sz w:val="28"/>
        </w:rPr>
        <w:t xml:space="preserve">Таким образом, общие отчисления в БРУСП «Белгосстрах» составили </w:t>
      </w:r>
      <w:r w:rsidR="00475579">
        <w:rPr>
          <w:rFonts w:ascii="Times New Roman" w:eastAsia="Calibri" w:hAnsi="Times New Roman" w:cs="Times New Roman"/>
          <w:color w:val="000000"/>
          <w:sz w:val="28"/>
        </w:rPr>
        <w:t>12,</w:t>
      </w:r>
      <w:r w:rsidR="0042259F" w:rsidRPr="0042259F">
        <w:rPr>
          <w:rFonts w:ascii="Times New Roman" w:eastAsia="Calibri" w:hAnsi="Times New Roman" w:cs="Times New Roman"/>
          <w:color w:val="000000"/>
          <w:sz w:val="28"/>
        </w:rPr>
        <w:t>88</w:t>
      </w:r>
      <w:r w:rsidRPr="0067181C">
        <w:rPr>
          <w:rFonts w:ascii="Times New Roman" w:eastAsia="Calibri" w:hAnsi="Times New Roman" w:cs="Times New Roman"/>
          <w:color w:val="000000"/>
          <w:sz w:val="28"/>
        </w:rPr>
        <w:t xml:space="preserve"> руб., а в фонд социальной защиты населения – </w:t>
      </w:r>
      <m:oMath>
        <m:r>
          <m:rPr>
            <m:nor/>
          </m:rPr>
          <w:rPr>
            <w:rFonts w:ascii="Times New Roman" w:eastAsia="Calibri" w:hAnsi="Times New Roman" w:cs="Times New Roman"/>
            <w:sz w:val="28"/>
          </w:rPr>
          <m:t>1094,8</m:t>
        </m:r>
        <m:r>
          <m:rPr>
            <m:nor/>
          </m:rPr>
          <w:rPr>
            <w:rFonts w:ascii="Cambria Math" w:eastAsia="Calibri" w:hAnsi="Times New Roman" w:cs="Times New Roman"/>
            <w:sz w:val="28"/>
          </w:rPr>
          <m:t xml:space="preserve"> </m:t>
        </m:r>
      </m:oMath>
      <w:r w:rsidRPr="0067181C">
        <w:rPr>
          <w:rFonts w:ascii="Times New Roman" w:eastAsia="Calibri" w:hAnsi="Times New Roman" w:cs="Times New Roman"/>
          <w:color w:val="000000"/>
          <w:sz w:val="28"/>
        </w:rPr>
        <w:t>руб.</w:t>
      </w:r>
    </w:p>
    <w:p w14:paraId="6DFE4107" w14:textId="77777777" w:rsidR="00FC5A38" w:rsidRPr="005026CD" w:rsidRDefault="00FC5A38" w:rsidP="00FC5A38">
      <w:pPr>
        <w:keepNext/>
        <w:keepLines/>
        <w:spacing w:before="360" w:after="24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bookmarkStart w:id="12" w:name="_Toc483386987"/>
      <w:bookmarkStart w:id="13" w:name="_Toc516139027"/>
      <w:bookmarkStart w:id="14" w:name="_Toc9043175"/>
      <w:bookmarkStart w:id="15" w:name="_Toc9636297"/>
      <w:bookmarkStart w:id="16" w:name="_Toc72745355"/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>6.3.5 Расходы на материалы</w:t>
      </w:r>
      <w:bookmarkEnd w:id="12"/>
      <w:bookmarkEnd w:id="13"/>
      <w:bookmarkEnd w:id="14"/>
      <w:bookmarkEnd w:id="15"/>
      <w:bookmarkEnd w:id="16"/>
    </w:p>
    <w:p w14:paraId="4E11943E" w14:textId="7D2C0C95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Сумма расходов на материалы 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м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определяется как произведение нормы расхода материалов в расчете на сто строк исходного кода Н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м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на уточненный объем программного средства </w:t>
      </w:r>
      <w:r w:rsidRPr="005026CD">
        <w:rPr>
          <w:rFonts w:ascii="Times New Roman" w:eastAsia="Calibri" w:hAnsi="Times New Roman" w:cs="Times New Roman"/>
          <w:i/>
          <w:sz w:val="28"/>
          <w:szCs w:val="28"/>
        </w:rPr>
        <w:t>V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o</w:t>
      </w:r>
      <w:r w:rsidRPr="005026CD">
        <w:rPr>
          <w:rFonts w:ascii="Times New Roman" w:eastAsia="Calibri" w:hAnsi="Times New Roman" w:cs="Times New Roman"/>
          <w:i/>
          <w:sz w:val="28"/>
          <w:szCs w:val="28"/>
          <w:vertAlign w:val="superscript"/>
        </w:rPr>
        <w:t xml:space="preserve">/ </w:t>
      </w:r>
      <w:r w:rsidRPr="005026CD">
        <w:rPr>
          <w:rFonts w:ascii="Times New Roman" w:eastAsia="Calibri" w:hAnsi="Times New Roman" w:cs="Times New Roman"/>
          <w:sz w:val="28"/>
          <w:szCs w:val="28"/>
        </w:rPr>
        <w:t>(формула 6.</w:t>
      </w:r>
      <w:r w:rsidR="00F93B82">
        <w:rPr>
          <w:rFonts w:ascii="Times New Roman" w:eastAsia="Calibri" w:hAnsi="Times New Roman" w:cs="Times New Roman"/>
          <w:sz w:val="28"/>
          <w:szCs w:val="28"/>
        </w:rPr>
        <w:t>7</w:t>
      </w:r>
      <w:r w:rsidRPr="005026CD">
        <w:rPr>
          <w:rFonts w:ascii="Times New Roman" w:eastAsia="Calibri" w:hAnsi="Times New Roman" w:cs="Times New Roman"/>
          <w:sz w:val="28"/>
          <w:szCs w:val="28"/>
        </w:rPr>
        <w:t>)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30"/>
        <w:gridCol w:w="811"/>
      </w:tblGrid>
      <w:tr w:rsidR="00FC5A38" w:rsidRPr="005026CD" w14:paraId="5301DA23" w14:textId="77777777" w:rsidTr="00E85EEE">
        <w:tc>
          <w:tcPr>
            <w:tcW w:w="8930" w:type="dxa"/>
          </w:tcPr>
          <w:p w14:paraId="1370DB2E" w14:textId="77777777" w:rsidR="00FC5A38" w:rsidRPr="005026CD" w:rsidRDefault="00462E4A" w:rsidP="00E85EEE">
            <w:pPr>
              <w:spacing w:before="240" w:after="240"/>
              <w:ind w:left="1021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С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м</m:t>
                    </m:r>
                  </m:sub>
                </m:sSub>
                <m:r>
                  <m:rPr>
                    <m:nor/>
                  </m:rPr>
                  <w:rPr>
                    <w:rFonts w:ascii="Times New Roman" w:eastAsia="Calibri" w:hAnsi="Times New Roman" w:cs="Times New Roman"/>
                    <w:sz w:val="28"/>
                    <w:szCs w:val="28"/>
                  </w:rPr>
                  <m:t>=</m:t>
                </m:r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Н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м</m:t>
                    </m:r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 xml:space="preserve"> </m:t>
                    </m:r>
                  </m:sub>
                </m:sSub>
                <m:r>
                  <m:rPr>
                    <m:nor/>
                  </m:rPr>
                  <w:rPr>
                    <w:rFonts w:ascii="Times New Roman" w:eastAsia="Calibri" w:hAnsi="Times New Roman" w:cs="Times New Roman"/>
                    <w:sz w:val="28"/>
                    <w:szCs w:val="28"/>
                  </w:rPr>
                  <w:sym w:font="Symbol" w:char="F0D7"/>
                </m:r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i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i/>
                            <w:sz w:val="28"/>
                            <w:szCs w:val="28"/>
                          </w:rPr>
                          <m:t>o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  <m:t xml:space="preserve">  </m:t>
                        </m:r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i/>
                            <w:sz w:val="28"/>
                            <w:szCs w:val="28"/>
                          </w:rPr>
                          <m:t>/</m:t>
                        </m:r>
                      </m:sup>
                    </m:sSubSup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vertAlign w:val="superscript"/>
                      </w:rPr>
                      <m:t xml:space="preserve"> 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100</m:t>
                    </m:r>
                  </m:den>
                </m:f>
                <m:r>
                  <m:rPr>
                    <m:nor/>
                  </m:rPr>
                  <w:rPr>
                    <w:rFonts w:ascii="Times New Roman" w:eastAsia="Calibri" w:hAnsi="Times New Roman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811" w:type="dxa"/>
            <w:vAlign w:val="center"/>
          </w:tcPr>
          <w:p w14:paraId="6B952037" w14:textId="7B68D409" w:rsidR="00FC5A38" w:rsidRPr="005026CD" w:rsidRDefault="00FC5A38" w:rsidP="00E85EEE">
            <w:pPr>
              <w:spacing w:before="120" w:after="120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(6.</w:t>
            </w:r>
            <w:r w:rsidR="0067181C">
              <w:rPr>
                <w:rFonts w:ascii="Times New Roman" w:eastAsia="Calibri" w:hAnsi="Times New Roman" w:cs="Times New Roman"/>
                <w:sz w:val="28"/>
                <w:szCs w:val="28"/>
              </w:rPr>
              <w:t>7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091A49CF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Учитывая, что норма расхода материалов в расчете на сто строк исходного кода равна 0,460 рублей, можно определить сумму расходов на материалы:</w:t>
      </w:r>
    </w:p>
    <w:p w14:paraId="508E3C8D" w14:textId="1F95B8E2" w:rsidR="00FC5A38" w:rsidRPr="005026CD" w:rsidRDefault="00FC5A38" w:rsidP="00FC5A38">
      <w:pPr>
        <w:widowControl w:val="0"/>
        <w:spacing w:before="240" w:after="0" w:line="240" w:lineRule="auto"/>
        <w:ind w:left="360"/>
        <w:contextualSpacing/>
        <w:jc w:val="center"/>
        <w:rPr>
          <w:rFonts w:ascii="Times New Roman" w:eastAsia="Calibri" w:hAnsi="Times New Roman" w:cs="Times New Roman"/>
          <w:b/>
          <w:color w:val="000000"/>
          <w:sz w:val="28"/>
          <w:szCs w:val="28"/>
          <w:lang w:eastAsia="ru-RU"/>
        </w:rPr>
      </w:pPr>
      <w:bookmarkStart w:id="17" w:name="_Toc483386988"/>
      <w:r w:rsidRPr="005026CD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С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  <w:vertAlign w:val="subscript"/>
          <w:lang w:eastAsia="ru-RU"/>
        </w:rPr>
        <w:t>м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= 0,46 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sym w:font="Symbol" w:char="F0D7"/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2259F" w:rsidRPr="00FB689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8802</w:t>
      </w:r>
      <w:r w:rsidRPr="005854A1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/ 100 = </w:t>
      </w:r>
      <w:r w:rsidR="00D64341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40,</w:t>
      </w:r>
      <w:r w:rsidR="0042259F" w:rsidRPr="00FB689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489</w:t>
      </w:r>
      <w:r w:rsidR="00FD29E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2</w:t>
      </w:r>
      <w:r w:rsidR="00D81033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= 40,</w:t>
      </w:r>
      <w:r w:rsidR="0042259F" w:rsidRPr="00FB689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49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(руб.). </w:t>
      </w:r>
    </w:p>
    <w:p w14:paraId="7BB5C975" w14:textId="77777777" w:rsidR="00FC5A38" w:rsidRPr="005026CD" w:rsidRDefault="00FC5A38" w:rsidP="00FC5A38">
      <w:pPr>
        <w:keepNext/>
        <w:keepLines/>
        <w:spacing w:before="360" w:after="24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bookmarkStart w:id="18" w:name="_Toc516139028"/>
      <w:bookmarkStart w:id="19" w:name="_Toc9043176"/>
      <w:bookmarkStart w:id="20" w:name="_Toc9636298"/>
      <w:bookmarkStart w:id="21" w:name="_Toc72745356"/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>6.3.6 Расходы на оплату машинного времени</w:t>
      </w:r>
      <w:bookmarkEnd w:id="17"/>
      <w:bookmarkEnd w:id="18"/>
      <w:bookmarkEnd w:id="19"/>
      <w:bookmarkEnd w:id="20"/>
      <w:bookmarkEnd w:id="21"/>
    </w:p>
    <w:p w14:paraId="07FE7E5A" w14:textId="34BDBFB9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Сумма расходов на оплату машинного времени 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мв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определяется как произведение стоимости одного машино-часа 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мч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на уточненный объем программного средства </w:t>
      </w:r>
      <w:r w:rsidRPr="005026CD">
        <w:rPr>
          <w:rFonts w:ascii="Times New Roman" w:eastAsia="Calibri" w:hAnsi="Times New Roman" w:cs="Times New Roman"/>
          <w:i/>
          <w:sz w:val="28"/>
          <w:szCs w:val="28"/>
        </w:rPr>
        <w:t>V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o</w:t>
      </w:r>
      <w:r w:rsidRPr="005026CD">
        <w:rPr>
          <w:rFonts w:ascii="Times New Roman" w:eastAsia="Calibri" w:hAnsi="Times New Roman" w:cs="Times New Roman"/>
          <w:i/>
          <w:sz w:val="28"/>
          <w:szCs w:val="28"/>
          <w:vertAlign w:val="superscript"/>
        </w:rPr>
        <w:t>/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и на норматив расхода машинного времени на отладку ста строк исходного кода Н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МВ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(формула 6.</w:t>
      </w:r>
      <w:r w:rsidR="00F93B82">
        <w:rPr>
          <w:rFonts w:ascii="Times New Roman" w:eastAsia="Calibri" w:hAnsi="Times New Roman" w:cs="Times New Roman"/>
          <w:sz w:val="28"/>
          <w:szCs w:val="28"/>
        </w:rPr>
        <w:t>8</w:t>
      </w:r>
      <w:r w:rsidRPr="005026CD">
        <w:rPr>
          <w:rFonts w:ascii="Times New Roman" w:eastAsia="Calibri" w:hAnsi="Times New Roman" w:cs="Times New Roman"/>
          <w:sz w:val="28"/>
          <w:szCs w:val="28"/>
        </w:rPr>
        <w:t>).</w:t>
      </w:r>
    </w:p>
    <w:tbl>
      <w:tblPr>
        <w:tblStyle w:val="ab"/>
        <w:tblW w:w="10251" w:type="dxa"/>
        <w:jc w:val="center"/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701"/>
      </w:tblGrid>
      <w:tr w:rsidR="00FC5A38" w:rsidRPr="005026CD" w14:paraId="5315FC4E" w14:textId="77777777" w:rsidTr="00E85EEE">
        <w:trPr>
          <w:jc w:val="center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4941E516" w14:textId="77777777" w:rsidR="00FC5A38" w:rsidRPr="005026CD" w:rsidRDefault="00FC5A38" w:rsidP="00E85EEE">
            <w:pPr>
              <w:tabs>
                <w:tab w:val="left" w:pos="750"/>
                <w:tab w:val="left" w:pos="3945"/>
              </w:tabs>
              <w:spacing w:before="240" w:after="240"/>
              <w:jc w:val="center"/>
              <w:rPr>
                <w:rFonts w:ascii="Times New Roman" w:eastAsia="Calibri" w:hAnsi="Times New Roman" w:cs="Times New Roman"/>
                <w:sz w:val="28"/>
                <w:szCs w:val="24"/>
              </w:rPr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FFE6524" w14:textId="77777777" w:rsidR="00FC5A38" w:rsidRPr="005026CD" w:rsidRDefault="00462E4A" w:rsidP="00E85EEE">
            <w:pPr>
              <w:tabs>
                <w:tab w:val="left" w:pos="750"/>
                <w:tab w:val="left" w:pos="3945"/>
              </w:tabs>
              <w:spacing w:before="240" w:after="240"/>
              <w:jc w:val="center"/>
              <w:rPr>
                <w:rFonts w:ascii="Times New Roman" w:eastAsia="Calibri" w:hAnsi="Times New Roman" w:cs="Times New Roman"/>
                <w:sz w:val="28"/>
                <w:szCs w:val="24"/>
              </w:rPr>
            </w:pPr>
            <w:r w:rsidRPr="00462E4A">
              <w:rPr>
                <w:rFonts w:ascii="Times New Roman" w:eastAsia="Calibri" w:hAnsi="Times New Roman" w:cs="Times New Roman"/>
                <w:noProof/>
                <w:position w:val="-24"/>
                <w:sz w:val="28"/>
                <w:szCs w:val="24"/>
              </w:rPr>
              <w:object w:dxaOrig="2220" w:dyaOrig="660" w14:anchorId="68112DA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alt="" style="width:120pt;height:36pt;mso-width-percent:0;mso-height-percent:0;mso-width-percent:0;mso-height-percent:0" o:ole="" fillcolor="window">
                  <v:imagedata r:id="rId5" o:title="" cropright="1948f"/>
                </v:shape>
                <o:OLEObject Type="Embed" ProgID="Equation.3" ShapeID="_x0000_i1026" DrawAspect="Content" ObjectID="_1684131421" r:id="rId6"/>
              </w:object>
            </w:r>
            <w:r w:rsidR="00FC5A38" w:rsidRPr="005026CD">
              <w:rPr>
                <w:rFonts w:ascii="Times New Roman" w:eastAsia="Calibri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D7B0259" w14:textId="03405B40" w:rsidR="00FC5A38" w:rsidRPr="005026CD" w:rsidRDefault="00FC5A38" w:rsidP="00E85EEE">
            <w:pPr>
              <w:tabs>
                <w:tab w:val="left" w:pos="750"/>
                <w:tab w:val="left" w:pos="3945"/>
              </w:tabs>
              <w:spacing w:before="240" w:after="240"/>
              <w:jc w:val="center"/>
              <w:rPr>
                <w:rFonts w:ascii="Times New Roman" w:eastAsia="Calibri" w:hAnsi="Times New Roman" w:cs="Times New Roman"/>
                <w:sz w:val="28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4"/>
              </w:rPr>
              <w:t>(6.</w:t>
            </w:r>
            <w:r w:rsidR="00F93B82">
              <w:rPr>
                <w:rFonts w:ascii="Times New Roman" w:eastAsia="Calibri" w:hAnsi="Times New Roman" w:cs="Times New Roman"/>
                <w:sz w:val="28"/>
                <w:szCs w:val="24"/>
              </w:rPr>
              <w:t>8</w:t>
            </w:r>
            <w:r w:rsidRPr="005026CD">
              <w:rPr>
                <w:rFonts w:ascii="Times New Roman" w:eastAsia="Calibri" w:hAnsi="Times New Roman" w:cs="Times New Roman"/>
                <w:sz w:val="28"/>
                <w:szCs w:val="24"/>
              </w:rPr>
              <w:t>)</w:t>
            </w:r>
          </w:p>
        </w:tc>
      </w:tr>
    </w:tbl>
    <w:p w14:paraId="0D7D0C5D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Учитывая, что норматив машинного времени на отладку ста строк исходного кода равен 15, можно определить сумму расходов на оплату машинного времени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</w:rPr>
        <w:t>:</w:t>
      </w:r>
    </w:p>
    <w:p w14:paraId="114FFEF7" w14:textId="1DAC287B" w:rsidR="00FC5A38" w:rsidRPr="005026CD" w:rsidRDefault="00FC5A38" w:rsidP="00FC5A38">
      <w:pPr>
        <w:suppressAutoHyphens/>
        <w:spacing w:before="240" w:after="240" w:line="240" w:lineRule="auto"/>
        <w:ind w:firstLine="709"/>
        <w:jc w:val="center"/>
        <w:rPr>
          <w:rFonts w:ascii="Times New Roman" w:eastAsia="Calibri" w:hAnsi="Times New Roman" w:cs="Times New Roman"/>
          <w:color w:val="000000"/>
          <w:sz w:val="28"/>
        </w:rPr>
      </w:pPr>
      <w:r w:rsidRPr="005026CD">
        <w:rPr>
          <w:rFonts w:ascii="Times New Roman" w:eastAsia="Calibri" w:hAnsi="Times New Roman" w:cs="Times New Roman"/>
          <w:color w:val="000000"/>
          <w:sz w:val="28"/>
        </w:rPr>
        <w:t>С</w:t>
      </w:r>
      <w:r w:rsidRPr="005026CD">
        <w:rPr>
          <w:rFonts w:ascii="Times New Roman" w:eastAsia="Calibri" w:hAnsi="Times New Roman" w:cs="Times New Roman"/>
          <w:color w:val="000000"/>
          <w:sz w:val="28"/>
          <w:vertAlign w:val="subscript"/>
        </w:rPr>
        <w:t>мв</w:t>
      </w:r>
      <w:r w:rsidRPr="005026CD">
        <w:rPr>
          <w:rFonts w:ascii="Times New Roman" w:eastAsia="Calibri" w:hAnsi="Times New Roman" w:cs="Times New Roman"/>
          <w:color w:val="000000"/>
          <w:sz w:val="28"/>
        </w:rPr>
        <w:t xml:space="preserve"> =</w:t>
      </w:r>
      <w:r w:rsidRPr="005026CD">
        <w:rPr>
          <w:rFonts w:ascii="Times New Roman" w:eastAsia="Calibri" w:hAnsi="Times New Roman" w:cs="Times New Roman"/>
          <w:i/>
          <w:color w:val="000000"/>
          <w:sz w:val="28"/>
        </w:rPr>
        <w:t xml:space="preserve"> </w:t>
      </w:r>
      <w:r>
        <w:rPr>
          <w:rFonts w:ascii="Times New Roman" w:eastAsia="Calibri" w:hAnsi="Times New Roman" w:cs="Times New Roman"/>
          <w:color w:val="000000"/>
          <w:sz w:val="28"/>
        </w:rPr>
        <w:t>0,06</w:t>
      </w:r>
      <w:r w:rsidRPr="005026CD">
        <w:rPr>
          <w:rFonts w:ascii="Times New Roman" w:eastAsia="Calibri" w:hAnsi="Times New Roman" w:cs="Times New Roman"/>
          <w:color w:val="000000"/>
          <w:sz w:val="28"/>
        </w:rPr>
        <w:t xml:space="preserve"> </w:t>
      </w:r>
      <w:r w:rsidRPr="005026CD">
        <w:rPr>
          <w:rFonts w:ascii="Times New Roman" w:eastAsia="Calibri" w:hAnsi="Times New Roman" w:cs="Times New Roman"/>
          <w:color w:val="000000"/>
          <w:sz w:val="28"/>
          <w:lang w:val="en-US"/>
        </w:rPr>
        <w:sym w:font="Symbol" w:char="F0D7"/>
      </w:r>
      <w:r w:rsidRPr="005026CD">
        <w:rPr>
          <w:rFonts w:ascii="Times New Roman" w:eastAsia="Calibri" w:hAnsi="Times New Roman" w:cs="Times New Roman"/>
          <w:color w:val="000000"/>
          <w:sz w:val="28"/>
        </w:rPr>
        <w:t xml:space="preserve"> </w:t>
      </w:r>
      <w:r w:rsidR="0042259F" w:rsidRPr="00FB689E">
        <w:rPr>
          <w:rFonts w:ascii="Times New Roman" w:eastAsia="Calibri" w:hAnsi="Times New Roman" w:cs="Times New Roman"/>
          <w:color w:val="000000"/>
          <w:sz w:val="28"/>
        </w:rPr>
        <w:t>8802</w:t>
      </w:r>
      <w:r w:rsidRPr="005854A1">
        <w:rPr>
          <w:rFonts w:ascii="Times New Roman" w:eastAsia="Calibri" w:hAnsi="Times New Roman" w:cs="Times New Roman"/>
          <w:color w:val="000000"/>
          <w:sz w:val="28"/>
        </w:rPr>
        <w:t xml:space="preserve"> </w:t>
      </w:r>
      <w:r w:rsidRPr="005026CD">
        <w:rPr>
          <w:rFonts w:ascii="Times New Roman" w:eastAsia="Calibri" w:hAnsi="Times New Roman" w:cs="Times New Roman"/>
          <w:color w:val="000000"/>
          <w:sz w:val="28"/>
          <w:lang w:val="en-US"/>
        </w:rPr>
        <w:sym w:font="Symbol" w:char="F0D7"/>
      </w:r>
      <w:r w:rsidRPr="005026CD">
        <w:rPr>
          <w:rFonts w:ascii="Times New Roman" w:eastAsia="Calibri" w:hAnsi="Times New Roman" w:cs="Times New Roman"/>
          <w:color w:val="000000"/>
          <w:sz w:val="28"/>
        </w:rPr>
        <w:t xml:space="preserve"> 15 / 100 = </w:t>
      </w:r>
      <w:r w:rsidR="00D64341">
        <w:rPr>
          <w:rFonts w:ascii="Times New Roman" w:eastAsia="Calibri" w:hAnsi="Times New Roman" w:cs="Times New Roman"/>
          <w:color w:val="000000"/>
          <w:sz w:val="28"/>
        </w:rPr>
        <w:t>79</w:t>
      </w:r>
      <w:r>
        <w:rPr>
          <w:rFonts w:ascii="Times New Roman" w:eastAsia="Calibri" w:hAnsi="Times New Roman" w:cs="Times New Roman"/>
          <w:color w:val="000000"/>
          <w:sz w:val="28"/>
        </w:rPr>
        <w:t>,</w:t>
      </w:r>
      <w:r w:rsidR="002A64FD" w:rsidRPr="00FB689E">
        <w:rPr>
          <w:rFonts w:ascii="Times New Roman" w:eastAsia="Calibri" w:hAnsi="Times New Roman" w:cs="Times New Roman"/>
          <w:color w:val="000000"/>
          <w:sz w:val="28"/>
        </w:rPr>
        <w:t>218 = 79,22</w:t>
      </w:r>
      <w:r w:rsidR="00D64341">
        <w:rPr>
          <w:rFonts w:ascii="Times New Roman" w:eastAsia="Calibri" w:hAnsi="Times New Roman" w:cs="Times New Roman"/>
          <w:color w:val="000000"/>
          <w:sz w:val="28"/>
        </w:rPr>
        <w:t xml:space="preserve"> </w:t>
      </w:r>
      <w:r w:rsidRPr="005026CD">
        <w:rPr>
          <w:rFonts w:ascii="Times New Roman" w:eastAsia="Calibri" w:hAnsi="Times New Roman" w:cs="Times New Roman"/>
          <w:color w:val="000000"/>
          <w:sz w:val="28"/>
        </w:rPr>
        <w:t>(руб.).</w:t>
      </w:r>
    </w:p>
    <w:p w14:paraId="44F4FF87" w14:textId="77777777" w:rsidR="00FC5A38" w:rsidRPr="005026CD" w:rsidRDefault="00FC5A38" w:rsidP="00FC5A38">
      <w:pPr>
        <w:keepNext/>
        <w:keepLines/>
        <w:spacing w:before="360" w:after="24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bookmarkStart w:id="22" w:name="_Toc483386989"/>
      <w:bookmarkStart w:id="23" w:name="_Toc388344907"/>
      <w:bookmarkStart w:id="24" w:name="_Toc516139029"/>
      <w:bookmarkStart w:id="25" w:name="_Toc9043177"/>
      <w:bookmarkStart w:id="26" w:name="_Toc9636299"/>
      <w:bookmarkStart w:id="27" w:name="_Toc72745357"/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>6.3.7 Прочие прямые затраты</w:t>
      </w:r>
      <w:bookmarkEnd w:id="22"/>
      <w:bookmarkEnd w:id="23"/>
      <w:bookmarkEnd w:id="24"/>
      <w:bookmarkEnd w:id="25"/>
      <w:bookmarkEnd w:id="26"/>
      <w:bookmarkEnd w:id="27"/>
    </w:p>
    <w:p w14:paraId="05FBC7EC" w14:textId="0C7DDD89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Сумма прочих затрат 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пз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определяется как произведение основной заработной платы исполнителей на конкретное программное средство Т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оз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на норматив прочих затрат в целом по организации Н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пз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(формула 6.</w:t>
      </w:r>
      <w:r w:rsidR="00F93B82">
        <w:rPr>
          <w:rFonts w:ascii="Times New Roman" w:eastAsia="Calibri" w:hAnsi="Times New Roman" w:cs="Times New Roman"/>
          <w:sz w:val="28"/>
          <w:szCs w:val="28"/>
        </w:rPr>
        <w:t>9</w:t>
      </w:r>
      <w:r w:rsidRPr="005026CD">
        <w:rPr>
          <w:rFonts w:ascii="Times New Roman" w:eastAsia="Calibri" w:hAnsi="Times New Roman" w:cs="Times New Roman"/>
          <w:sz w:val="28"/>
          <w:szCs w:val="28"/>
        </w:rPr>
        <w:t>)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"/>
        <w:gridCol w:w="8788"/>
        <w:gridCol w:w="953"/>
      </w:tblGrid>
      <w:tr w:rsidR="00FC5A38" w:rsidRPr="005026CD" w14:paraId="7185652B" w14:textId="77777777" w:rsidTr="00E85EEE">
        <w:tc>
          <w:tcPr>
            <w:tcW w:w="284" w:type="dxa"/>
          </w:tcPr>
          <w:p w14:paraId="27314F19" w14:textId="77777777" w:rsidR="00FC5A38" w:rsidRPr="005026CD" w:rsidRDefault="00FC5A38" w:rsidP="00E85EEE">
            <w:pPr>
              <w:spacing w:before="240" w:after="240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788" w:type="dxa"/>
          </w:tcPr>
          <w:p w14:paraId="29B44BEC" w14:textId="22BD9349" w:rsidR="00FC5A38" w:rsidRPr="005026CD" w:rsidRDefault="00462E4A" w:rsidP="00E85EEE">
            <w:pPr>
              <w:spacing w:before="240" w:after="240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С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пз</m:t>
                    </m:r>
                  </m:sub>
                </m:sSub>
                <m:r>
                  <m:rPr>
                    <m:nor/>
                  </m:rPr>
                  <w:rPr>
                    <w:rFonts w:ascii="Times New Roman" w:eastAsia="Calibri" w:hAnsi="Times New Roman" w:cs="Times New Roman"/>
                    <w:sz w:val="28"/>
                    <w:szCs w:val="28"/>
                  </w:rPr>
                  <m:t>=</m:t>
                </m:r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С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оз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w:sym w:font="Symbol" w:char="F0D7"/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Н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="Calibri" w:hAnsi="Times New Roman" w:cs="Times New Roman"/>
                            <w:sz w:val="28"/>
                            <w:szCs w:val="28"/>
                          </w:rPr>
                          <m:t>п</m:t>
                        </m:r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з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100</m:t>
                    </m:r>
                  </m:den>
                </m:f>
                <m:r>
                  <m:rPr>
                    <m:nor/>
                  </m:rPr>
                  <w:rPr>
                    <w:rFonts w:ascii="Times New Roman" w:eastAsia="Calibri" w:hAnsi="Times New Roman" w:cs="Times New Roman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953" w:type="dxa"/>
            <w:vAlign w:val="center"/>
          </w:tcPr>
          <w:p w14:paraId="04D16E69" w14:textId="046490DD" w:rsidR="00FC5A38" w:rsidRPr="005026CD" w:rsidRDefault="00FC5A38" w:rsidP="00E85EEE">
            <w:pPr>
              <w:spacing w:before="240" w:after="240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(6.</w:t>
            </w:r>
            <w:r w:rsidR="00F93B82">
              <w:rPr>
                <w:rFonts w:ascii="Times New Roman" w:eastAsia="Calibri" w:hAnsi="Times New Roman" w:cs="Times New Roman"/>
                <w:sz w:val="28"/>
                <w:szCs w:val="28"/>
              </w:rPr>
              <w:t>9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25871736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Все данные необходимые для вычисления есть, поэтому можно определить сумму прочих затрат:</w:t>
      </w:r>
    </w:p>
    <w:p w14:paraId="4A923E5F" w14:textId="112499FD" w:rsidR="00FC5A38" w:rsidRPr="005026CD" w:rsidRDefault="00FC5A38" w:rsidP="00FC5A38">
      <w:pPr>
        <w:suppressAutoHyphens/>
        <w:spacing w:before="240" w:after="240" w:line="240" w:lineRule="auto"/>
        <w:jc w:val="center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пз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r w:rsidR="00B7203B">
        <w:rPr>
          <w:rFonts w:ascii="Times New Roman" w:eastAsia="Calibri" w:hAnsi="Times New Roman" w:cs="Times New Roman"/>
          <w:sz w:val="28"/>
          <w:szCs w:val="28"/>
        </w:rPr>
        <w:t>28</w:t>
      </w:r>
      <w:r>
        <w:rPr>
          <w:rFonts w:ascii="Times New Roman" w:eastAsia="Calibri" w:hAnsi="Times New Roman" w:cs="Times New Roman"/>
          <w:sz w:val="28"/>
          <w:szCs w:val="28"/>
        </w:rPr>
        <w:t>00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026CD">
        <w:rPr>
          <w:rFonts w:ascii="Times New Roman" w:eastAsia="Calibri" w:hAnsi="Times New Roman" w:cs="Times New Roman"/>
          <w:sz w:val="28"/>
          <w:szCs w:val="28"/>
          <w:lang w:val="en-US"/>
        </w:rPr>
        <w:sym w:font="Symbol" w:char="F0D7"/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4D3FF0">
        <w:rPr>
          <w:rFonts w:ascii="Times New Roman" w:eastAsia="Calibri" w:hAnsi="Times New Roman" w:cs="Times New Roman"/>
          <w:sz w:val="28"/>
          <w:szCs w:val="28"/>
        </w:rPr>
        <w:t>18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/ 100 = </w:t>
      </w:r>
      <w:r w:rsidR="004D3FF0">
        <w:rPr>
          <w:rFonts w:ascii="Times New Roman" w:eastAsia="Calibri" w:hAnsi="Times New Roman" w:cs="Times New Roman"/>
          <w:sz w:val="28"/>
          <w:szCs w:val="28"/>
        </w:rPr>
        <w:t>504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(руб.).</w:t>
      </w:r>
    </w:p>
    <w:p w14:paraId="676F8E7D" w14:textId="77777777" w:rsidR="00FC5A38" w:rsidRPr="005026CD" w:rsidRDefault="00FC5A38" w:rsidP="00FC5A38">
      <w:pPr>
        <w:keepNext/>
        <w:keepLines/>
        <w:spacing w:before="360" w:after="240" w:line="240" w:lineRule="auto"/>
        <w:ind w:firstLine="709"/>
        <w:jc w:val="both"/>
        <w:outlineLvl w:val="0"/>
        <w:rPr>
          <w:rFonts w:ascii="Times New Roman" w:eastAsia="Calibri" w:hAnsi="Times New Roman" w:cs="Times New Roman"/>
          <w:b/>
          <w:sz w:val="28"/>
          <w:szCs w:val="32"/>
        </w:rPr>
      </w:pPr>
      <w:bookmarkStart w:id="28" w:name="_Toc516139030"/>
      <w:bookmarkStart w:id="29" w:name="_Toc9043178"/>
      <w:bookmarkStart w:id="30" w:name="_Toc9636300"/>
      <w:bookmarkStart w:id="31" w:name="_Toc72745358"/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 xml:space="preserve">6.3.8 </w:t>
      </w:r>
      <w:bookmarkEnd w:id="28"/>
      <w:bookmarkEnd w:id="29"/>
      <w:bookmarkEnd w:id="30"/>
      <w:r>
        <w:rPr>
          <w:rFonts w:ascii="Times New Roman" w:eastAsia="Times New Roman" w:hAnsi="Times New Roman" w:cs="Times New Roman"/>
          <w:b/>
          <w:sz w:val="28"/>
          <w:szCs w:val="32"/>
        </w:rPr>
        <w:t>Накладные расходы</w:t>
      </w:r>
      <w:bookmarkEnd w:id="31"/>
    </w:p>
    <w:p w14:paraId="3DBA324B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Сумма накладных расходов 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обп,обх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– произведение основной заработной платы исполнителей на конкретное программное средство 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оз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на норматив накладных расходов в целом по организации Н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обп,обх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(формула 6.9)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"/>
        <w:gridCol w:w="8788"/>
        <w:gridCol w:w="953"/>
      </w:tblGrid>
      <w:tr w:rsidR="00FC5A38" w:rsidRPr="005026CD" w14:paraId="63C772A2" w14:textId="77777777" w:rsidTr="00E85EEE">
        <w:tc>
          <w:tcPr>
            <w:tcW w:w="284" w:type="dxa"/>
          </w:tcPr>
          <w:p w14:paraId="2B283BC4" w14:textId="77777777" w:rsidR="00FC5A38" w:rsidRPr="005026CD" w:rsidRDefault="00FC5A38" w:rsidP="00E85EEE">
            <w:pPr>
              <w:spacing w:before="240" w:after="240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788" w:type="dxa"/>
          </w:tcPr>
          <w:p w14:paraId="4189A3D9" w14:textId="77777777" w:rsidR="00FC5A38" w:rsidRPr="005026CD" w:rsidRDefault="00462E4A" w:rsidP="00E85EEE">
            <w:pPr>
              <w:spacing w:before="240" w:after="240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С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обп,опх</m:t>
                    </m:r>
                  </m:sub>
                </m:sSub>
                <m:r>
                  <m:rPr>
                    <m:nor/>
                  </m:rPr>
                  <w:rPr>
                    <w:rFonts w:ascii="Times New Roman" w:eastAsia="Calibri" w:hAnsi="Times New Roman" w:cs="Times New Roman"/>
                    <w:sz w:val="28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С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оз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w:sym w:font="Symbol" w:char="F0D7"/>
                    </m:r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Н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обп,опх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100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953" w:type="dxa"/>
            <w:vAlign w:val="center"/>
          </w:tcPr>
          <w:p w14:paraId="585F86E9" w14:textId="77777777" w:rsidR="00FC5A38" w:rsidRPr="005026CD" w:rsidRDefault="00FC5A38" w:rsidP="00E85EEE">
            <w:pPr>
              <w:spacing w:before="240" w:after="240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(6.9)</w:t>
            </w:r>
          </w:p>
        </w:tc>
      </w:tr>
    </w:tbl>
    <w:p w14:paraId="75859075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Все данные необходимые для вычисления есть, поэтому можно определить сумму накладных расходов:</w:t>
      </w:r>
    </w:p>
    <w:p w14:paraId="2003D004" w14:textId="02985525" w:rsidR="00FC5A38" w:rsidRPr="005026CD" w:rsidRDefault="00FC5A38" w:rsidP="00FC5A38">
      <w:pPr>
        <w:suppressAutoHyphens/>
        <w:spacing w:before="240" w:after="240" w:line="240" w:lineRule="auto"/>
        <w:ind w:firstLine="709"/>
        <w:jc w:val="center"/>
        <w:rPr>
          <w:rFonts w:ascii="Times New Roman" w:eastAsia="Calibri" w:hAnsi="Times New Roman" w:cs="Times New Roman"/>
          <w:color w:val="000000"/>
          <w:sz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обп,обх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r w:rsidR="00B7203B">
        <w:rPr>
          <w:rFonts w:ascii="Times New Roman" w:eastAsia="Calibri" w:hAnsi="Times New Roman" w:cs="Times New Roman"/>
          <w:sz w:val="28"/>
          <w:szCs w:val="28"/>
        </w:rPr>
        <w:t>28</w:t>
      </w:r>
      <w:r>
        <w:rPr>
          <w:rFonts w:ascii="Times New Roman" w:eastAsia="Calibri" w:hAnsi="Times New Roman" w:cs="Times New Roman"/>
          <w:sz w:val="28"/>
          <w:szCs w:val="28"/>
        </w:rPr>
        <w:t>00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026CD">
        <w:rPr>
          <w:rFonts w:ascii="Times New Roman" w:eastAsia="Calibri" w:hAnsi="Times New Roman" w:cs="Times New Roman"/>
          <w:sz w:val="28"/>
          <w:szCs w:val="28"/>
          <w:lang w:val="en-US"/>
        </w:rPr>
        <w:sym w:font="Symbol" w:char="F0D7"/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4D3FF0">
        <w:rPr>
          <w:rFonts w:ascii="Times New Roman" w:eastAsia="Calibri" w:hAnsi="Times New Roman" w:cs="Times New Roman"/>
          <w:sz w:val="28"/>
          <w:szCs w:val="28"/>
        </w:rPr>
        <w:t>152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/ 100 </w:t>
      </w:r>
      <w:r>
        <w:rPr>
          <w:rFonts w:ascii="Times New Roman" w:eastAsia="Calibri" w:hAnsi="Times New Roman" w:cs="Times New Roman"/>
          <w:sz w:val="28"/>
          <w:szCs w:val="28"/>
        </w:rPr>
        <w:t xml:space="preserve">= </w:t>
      </w:r>
      <w:r w:rsidR="00B7203B">
        <w:rPr>
          <w:rFonts w:ascii="Times New Roman" w:eastAsia="Calibri" w:hAnsi="Times New Roman" w:cs="Times New Roman"/>
          <w:sz w:val="28"/>
          <w:szCs w:val="28"/>
        </w:rPr>
        <w:t>4</w:t>
      </w:r>
      <w:r w:rsidR="004D3FF0">
        <w:rPr>
          <w:rFonts w:ascii="Times New Roman" w:eastAsia="Calibri" w:hAnsi="Times New Roman" w:cs="Times New Roman"/>
          <w:sz w:val="28"/>
          <w:szCs w:val="28"/>
        </w:rPr>
        <w:t>256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026CD">
        <w:rPr>
          <w:rFonts w:ascii="Times New Roman" w:eastAsia="Calibri" w:hAnsi="Times New Roman" w:cs="Times New Roman"/>
          <w:sz w:val="28"/>
          <w:szCs w:val="28"/>
        </w:rPr>
        <w:t>руб.</w:t>
      </w:r>
    </w:p>
    <w:p w14:paraId="4D4FF881" w14:textId="77777777" w:rsidR="00FC5A38" w:rsidRPr="005026CD" w:rsidRDefault="00FC5A38" w:rsidP="00FC5A38">
      <w:pPr>
        <w:keepNext/>
        <w:keepLines/>
        <w:spacing w:before="360" w:after="24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bookmarkStart w:id="32" w:name="_Toc483386991"/>
      <w:bookmarkStart w:id="33" w:name="_Toc516139031"/>
      <w:bookmarkStart w:id="34" w:name="_Toc9043179"/>
      <w:bookmarkStart w:id="35" w:name="_Toc9636301"/>
      <w:bookmarkStart w:id="36" w:name="_Toc72745359"/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>6.3.9 Сумма расходов на разработку программного средства</w:t>
      </w:r>
      <w:bookmarkEnd w:id="32"/>
      <w:bookmarkEnd w:id="33"/>
      <w:bookmarkEnd w:id="34"/>
      <w:bookmarkEnd w:id="35"/>
      <w:bookmarkEnd w:id="36"/>
    </w:p>
    <w:p w14:paraId="0FFD388B" w14:textId="609E90FF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Сумма расходов на разработку программного средства 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р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определяется как сумма основной и дополнительной заработных плат исполнителей на конкретное программное средство, отчислений на социальные нужды, расходов на материалы, расходов на оплату машинного времени, суммы прочих затрат и суммы накладных расходов (формула 6.1</w:t>
      </w:r>
      <w:r w:rsidR="0070206F">
        <w:rPr>
          <w:rFonts w:ascii="Times New Roman" w:eastAsia="Calibri" w:hAnsi="Times New Roman" w:cs="Times New Roman"/>
          <w:sz w:val="28"/>
          <w:szCs w:val="28"/>
        </w:rPr>
        <w:t>1</w:t>
      </w:r>
      <w:r w:rsidRPr="005026CD">
        <w:rPr>
          <w:rFonts w:ascii="Times New Roman" w:eastAsia="Calibri" w:hAnsi="Times New Roman" w:cs="Times New Roman"/>
          <w:sz w:val="28"/>
          <w:szCs w:val="28"/>
        </w:rPr>
        <w:t>)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"/>
        <w:gridCol w:w="8788"/>
        <w:gridCol w:w="953"/>
      </w:tblGrid>
      <w:tr w:rsidR="00FC5A38" w:rsidRPr="005026CD" w14:paraId="414E7E60" w14:textId="77777777" w:rsidTr="00E85EEE">
        <w:tc>
          <w:tcPr>
            <w:tcW w:w="284" w:type="dxa"/>
          </w:tcPr>
          <w:p w14:paraId="006EF182" w14:textId="77777777" w:rsidR="00FC5A38" w:rsidRPr="005026CD" w:rsidRDefault="00FC5A38" w:rsidP="00E85EEE">
            <w:pPr>
              <w:spacing w:before="240" w:after="240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788" w:type="dxa"/>
          </w:tcPr>
          <w:p w14:paraId="3B33C6DE" w14:textId="31413713" w:rsidR="00FC5A38" w:rsidRPr="005026CD" w:rsidRDefault="00FC5A38" w:rsidP="00E85EEE">
            <w:pPr>
              <w:spacing w:before="240" w:after="2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С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р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= С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оз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+ С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дз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+ С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фсзн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="0070206F">
              <w:rPr>
                <w:rFonts w:ascii="Times New Roman" w:eastAsia="Calibri" w:hAnsi="Times New Roman" w:cs="Times New Roman"/>
                <w:sz w:val="28"/>
                <w:szCs w:val="28"/>
              </w:rPr>
              <w:t>+</w:t>
            </w:r>
            <w:r w:rsidR="0070206F"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="0070206F">
              <w:rPr>
                <w:rFonts w:ascii="Times New Roman" w:eastAsia="Calibri" w:hAnsi="Times New Roman" w:cs="Times New Roman"/>
                <w:sz w:val="28"/>
                <w:szCs w:val="28"/>
              </w:rPr>
              <w:t>С</w:t>
            </w:r>
            <w:r w:rsidR="0070206F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бгс</w:t>
            </w:r>
            <w:r w:rsidR="0070206F"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+ С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м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+ С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мв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+ С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пз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+ С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обп,обх</w:t>
            </w:r>
          </w:p>
        </w:tc>
        <w:tc>
          <w:tcPr>
            <w:tcW w:w="953" w:type="dxa"/>
          </w:tcPr>
          <w:p w14:paraId="4C6106CB" w14:textId="3BD5E9C7" w:rsidR="00FC5A38" w:rsidRPr="005026CD" w:rsidRDefault="00FC5A38" w:rsidP="00E85EEE">
            <w:pPr>
              <w:spacing w:before="240" w:after="240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(6.1</w:t>
            </w:r>
            <w:r w:rsidR="0070206F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7B53008A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lastRenderedPageBreak/>
        <w:t>Все данные необходимые для вычисления есть, поэтому можно определить сумму расходов на разработку программного средства:</w:t>
      </w:r>
    </w:p>
    <w:p w14:paraId="3A489BE7" w14:textId="38F7600D" w:rsidR="00FC5A38" w:rsidRPr="005026CD" w:rsidRDefault="00FC5A38" w:rsidP="00FC5A38">
      <w:pPr>
        <w:suppressAutoHyphens/>
        <w:spacing w:before="240" w:after="240" w:line="240" w:lineRule="auto"/>
        <w:jc w:val="center"/>
        <w:rPr>
          <w:rFonts w:ascii="Times New Roman" w:eastAsia="Calibri" w:hAnsi="Times New Roman" w:cs="Times New Roman"/>
          <w:color w:val="000000"/>
          <w:sz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р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= </w:t>
      </w:r>
      <m:oMath>
        <m:r>
          <m:rPr>
            <m:nor/>
          </m:rPr>
          <w:rPr>
            <w:rFonts w:ascii="Cambria Math" w:eastAsia="Calibri" w:hAnsi="Times New Roman" w:cs="Times New Roman"/>
            <w:sz w:val="28"/>
            <w:szCs w:val="28"/>
          </w:rPr>
          <m:t>2800</m:t>
        </m:r>
      </m:oMath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r w:rsidR="004D3FF0">
        <w:rPr>
          <w:rFonts w:ascii="Times New Roman" w:eastAsia="Calibri" w:hAnsi="Times New Roman" w:cs="Times New Roman"/>
          <w:sz w:val="28"/>
          <w:szCs w:val="28"/>
        </w:rPr>
        <w:t>420</w:t>
      </w:r>
      <w:r w:rsidR="00B720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+ </w:t>
      </w:r>
      <m:oMath>
        <m:r>
          <m:rPr>
            <m:nor/>
          </m:rPr>
          <w:rPr>
            <w:rFonts w:ascii="Times New Roman" w:eastAsia="Calibri" w:hAnsi="Times New Roman" w:cs="Times New Roman"/>
            <w:sz w:val="28"/>
          </w:rPr>
          <m:t>1094,8</m:t>
        </m:r>
      </m:oMath>
      <w:r w:rsidR="00B7203B" w:rsidRPr="005026CD">
        <w:rPr>
          <w:rFonts w:ascii="Times New Roman" w:eastAsia="Calibri" w:hAnsi="Times New Roman" w:cs="Times New Roman"/>
          <w:sz w:val="28"/>
        </w:rPr>
        <w:t xml:space="preserve"> </w:t>
      </w:r>
      <w:r w:rsidR="0070206F">
        <w:rPr>
          <w:rFonts w:ascii="Times New Roman" w:eastAsia="Calibri" w:hAnsi="Times New Roman" w:cs="Times New Roman"/>
          <w:sz w:val="28"/>
          <w:szCs w:val="28"/>
        </w:rPr>
        <w:t>+</w:t>
      </w:r>
      <w:r w:rsidR="00B7203B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m:rPr>
            <m:nor/>
          </m:rPr>
          <w:rPr>
            <w:rFonts w:ascii="Times New Roman" w:eastAsia="Calibri" w:hAnsi="Times New Roman" w:cs="Times New Roman"/>
            <w:sz w:val="28"/>
          </w:rPr>
          <m:t>12,88</m:t>
        </m:r>
      </m:oMath>
      <w:r w:rsidRPr="005026CD">
        <w:rPr>
          <w:rFonts w:ascii="Times New Roman" w:eastAsia="Calibri" w:hAnsi="Times New Roman" w:cs="Times New Roman"/>
          <w:sz w:val="28"/>
        </w:rPr>
        <w:t xml:space="preserve"> 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+ </w:t>
      </w:r>
      <w:r w:rsidR="00B7203B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40,</w:t>
      </w:r>
      <w:r w:rsidR="004D3FF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49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+ </w:t>
      </w:r>
      <w:r w:rsidR="00B7203B">
        <w:rPr>
          <w:rFonts w:ascii="Times New Roman" w:eastAsia="Calibri" w:hAnsi="Times New Roman" w:cs="Times New Roman"/>
          <w:color w:val="000000"/>
          <w:sz w:val="28"/>
        </w:rPr>
        <w:t>79,</w:t>
      </w:r>
      <w:r w:rsidR="004D3FF0">
        <w:rPr>
          <w:rFonts w:ascii="Times New Roman" w:eastAsia="Calibri" w:hAnsi="Times New Roman" w:cs="Times New Roman"/>
          <w:color w:val="000000"/>
          <w:sz w:val="28"/>
        </w:rPr>
        <w:t xml:space="preserve">22 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+ </w:t>
      </w:r>
      <w:r w:rsidR="004D3FF0">
        <w:rPr>
          <w:rFonts w:ascii="Times New Roman" w:eastAsia="Calibri" w:hAnsi="Times New Roman" w:cs="Times New Roman"/>
          <w:sz w:val="28"/>
          <w:szCs w:val="28"/>
        </w:rPr>
        <w:t>504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r w:rsidR="004D3FF0">
        <w:rPr>
          <w:rFonts w:ascii="Times New Roman" w:eastAsia="Calibri" w:hAnsi="Times New Roman" w:cs="Times New Roman"/>
          <w:sz w:val="28"/>
          <w:szCs w:val="28"/>
        </w:rPr>
        <w:t>4256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=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9207,39</m:t>
        </m:r>
      </m:oMath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(руб.).</w:t>
      </w:r>
    </w:p>
    <w:p w14:paraId="0E91CACE" w14:textId="77777777" w:rsidR="00FC5A38" w:rsidRPr="005026CD" w:rsidRDefault="00FC5A38" w:rsidP="00FC5A38">
      <w:pPr>
        <w:keepNext/>
        <w:keepLines/>
        <w:spacing w:before="360" w:after="24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bookmarkStart w:id="37" w:name="_Toc483386992"/>
      <w:bookmarkStart w:id="38" w:name="_Toc516139032"/>
      <w:bookmarkStart w:id="39" w:name="_Toc9043180"/>
      <w:bookmarkStart w:id="40" w:name="_Toc9636302"/>
      <w:bookmarkStart w:id="41" w:name="_Toc72745360"/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 xml:space="preserve">6.3.10 </w:t>
      </w:r>
      <w:bookmarkStart w:id="42" w:name="_Toc388344910"/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>Расходы на сопровождение и адаптацию</w:t>
      </w:r>
      <w:bookmarkEnd w:id="37"/>
      <w:bookmarkEnd w:id="38"/>
      <w:bookmarkEnd w:id="39"/>
      <w:bookmarkEnd w:id="40"/>
      <w:bookmarkEnd w:id="41"/>
      <w:bookmarkEnd w:id="42"/>
    </w:p>
    <w:p w14:paraId="0A1E0B2B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Сумма расходов на сопровождение и адаптацию программного средства 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рса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определяется как произведение суммы расходов на разработку на расходы на сопровождение и адаптацию Н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рса</w:t>
      </w:r>
      <w:r w:rsidRPr="005026C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D9F2B4A" w14:textId="3F25D7FA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Таким образом сумма расходов на сопровождение и адаптацию программного средства на сопровождение и адаптацию программного средства вычисляется по формуле (6.1</w:t>
      </w:r>
      <w:r w:rsidR="0070206F">
        <w:rPr>
          <w:rFonts w:ascii="Times New Roman" w:eastAsia="Calibri" w:hAnsi="Times New Roman" w:cs="Times New Roman"/>
          <w:sz w:val="28"/>
          <w:szCs w:val="28"/>
        </w:rPr>
        <w:t>2</w:t>
      </w:r>
      <w:r w:rsidRPr="005026CD">
        <w:rPr>
          <w:rFonts w:ascii="Times New Roman" w:eastAsia="Calibri" w:hAnsi="Times New Roman" w:cs="Times New Roman"/>
          <w:sz w:val="28"/>
          <w:szCs w:val="28"/>
        </w:rPr>
        <w:t>)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"/>
        <w:gridCol w:w="8788"/>
        <w:gridCol w:w="953"/>
      </w:tblGrid>
      <w:tr w:rsidR="00FC5A38" w:rsidRPr="005026CD" w14:paraId="5AB79988" w14:textId="77777777" w:rsidTr="00E85EEE">
        <w:tc>
          <w:tcPr>
            <w:tcW w:w="284" w:type="dxa"/>
          </w:tcPr>
          <w:p w14:paraId="1E4C9857" w14:textId="77777777" w:rsidR="00FC5A38" w:rsidRPr="005026CD" w:rsidRDefault="00FC5A38" w:rsidP="00E85EEE">
            <w:pPr>
              <w:spacing w:before="240" w:after="240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788" w:type="dxa"/>
          </w:tcPr>
          <w:p w14:paraId="7B7D0F01" w14:textId="77777777" w:rsidR="00FC5A38" w:rsidRPr="005026CD" w:rsidRDefault="00462E4A" w:rsidP="00E85EEE">
            <w:pPr>
              <w:spacing w:before="240" w:after="240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С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рса</m:t>
                    </m:r>
                  </m:sub>
                </m:sSub>
                <m:r>
                  <m:rPr>
                    <m:nor/>
                  </m:rPr>
                  <w:rPr>
                    <w:rFonts w:ascii="Times New Roman" w:eastAsia="Calibri" w:hAnsi="Times New Roman" w:cs="Times New Roman"/>
                    <w:sz w:val="28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С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р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w:sym w:font="Symbol" w:char="F0D7"/>
                    </m:r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Н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рса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100</m:t>
                    </m:r>
                  </m:den>
                </m:f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953" w:type="dxa"/>
            <w:vAlign w:val="center"/>
          </w:tcPr>
          <w:p w14:paraId="07B58B8F" w14:textId="4CAFDBB1" w:rsidR="00FC5A38" w:rsidRPr="005026CD" w:rsidRDefault="00FC5A38" w:rsidP="00E85EEE">
            <w:pPr>
              <w:spacing w:before="240" w:after="240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(6.1</w:t>
            </w:r>
            <w:r w:rsidR="0070206F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5089D32B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Все данные необходимые для вычисления есть, поэтому можно определить сумму расходов на сопровождение и адаптацию программного средства:</w:t>
      </w:r>
    </w:p>
    <w:p w14:paraId="5276ED84" w14:textId="4994E622" w:rsidR="00FC5A38" w:rsidRPr="005026CD" w:rsidRDefault="00FC5A38" w:rsidP="00FC5A38">
      <w:pPr>
        <w:suppressAutoHyphens/>
        <w:spacing w:before="240" w:after="240" w:line="240" w:lineRule="auto"/>
        <w:ind w:firstLine="709"/>
        <w:jc w:val="center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рса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=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9207,39</m:t>
        </m:r>
      </m:oMath>
      <w:r w:rsidR="00DA46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026CD">
        <w:rPr>
          <w:rFonts w:ascii="Times New Roman" w:eastAsia="Calibri" w:hAnsi="Times New Roman" w:cs="Times New Roman"/>
          <w:sz w:val="28"/>
          <w:szCs w:val="28"/>
          <w:lang w:val="en-US"/>
        </w:rPr>
        <w:sym w:font="Symbol" w:char="F0D7"/>
      </w:r>
      <w:r>
        <w:rPr>
          <w:rFonts w:ascii="Times New Roman" w:eastAsia="Calibri" w:hAnsi="Times New Roman" w:cs="Times New Roman"/>
          <w:sz w:val="28"/>
          <w:szCs w:val="28"/>
        </w:rPr>
        <w:t xml:space="preserve"> 1</w:t>
      </w:r>
      <w:r w:rsidR="0070206F">
        <w:rPr>
          <w:rFonts w:ascii="Times New Roman" w:eastAsia="Calibri" w:hAnsi="Times New Roman" w:cs="Times New Roman"/>
          <w:sz w:val="28"/>
          <w:szCs w:val="28"/>
        </w:rPr>
        <w:t>4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/ 100 = 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="00D81033">
        <w:rPr>
          <w:rFonts w:ascii="Times New Roman" w:eastAsia="Calibri" w:hAnsi="Times New Roman" w:cs="Times New Roman"/>
          <w:sz w:val="28"/>
          <w:szCs w:val="28"/>
        </w:rPr>
        <w:t>2</w:t>
      </w:r>
      <w:r w:rsidR="005A0BA6">
        <w:rPr>
          <w:rFonts w:ascii="Times New Roman" w:eastAsia="Calibri" w:hAnsi="Times New Roman" w:cs="Times New Roman"/>
          <w:sz w:val="28"/>
          <w:szCs w:val="28"/>
        </w:rPr>
        <w:t>89</w: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="005A0BA6">
        <w:rPr>
          <w:rFonts w:ascii="Times New Roman" w:eastAsia="Calibri" w:hAnsi="Times New Roman" w:cs="Times New Roman"/>
          <w:sz w:val="28"/>
          <w:szCs w:val="28"/>
        </w:rPr>
        <w:t>0346=1289</w:t>
      </w:r>
      <w:r w:rsidR="005A0BA6" w:rsidRPr="00FB689E">
        <w:rPr>
          <w:rFonts w:ascii="Times New Roman" w:eastAsia="Calibri" w:hAnsi="Times New Roman" w:cs="Times New Roman"/>
          <w:sz w:val="28"/>
          <w:szCs w:val="28"/>
        </w:rPr>
        <w:t>,03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026CD">
        <w:rPr>
          <w:rFonts w:ascii="Times New Roman" w:eastAsia="Calibri" w:hAnsi="Times New Roman" w:cs="Times New Roman"/>
          <w:sz w:val="28"/>
          <w:szCs w:val="28"/>
        </w:rPr>
        <w:t>(руб.).</w:t>
      </w:r>
    </w:p>
    <w:p w14:paraId="3782B313" w14:textId="77777777" w:rsidR="00FC5A38" w:rsidRPr="005026CD" w:rsidRDefault="00FC5A38" w:rsidP="00FC5A38">
      <w:pPr>
        <w:keepNext/>
        <w:keepLines/>
        <w:spacing w:before="360" w:after="24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bookmarkStart w:id="43" w:name="_Toc483386993"/>
      <w:bookmarkStart w:id="44" w:name="_Toc516139033"/>
      <w:bookmarkStart w:id="45" w:name="_Toc9043181"/>
      <w:bookmarkStart w:id="46" w:name="_Toc9636303"/>
      <w:bookmarkStart w:id="47" w:name="_Toc72745361"/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 xml:space="preserve">6.3.11 </w:t>
      </w:r>
      <w:bookmarkEnd w:id="43"/>
      <w:bookmarkEnd w:id="44"/>
      <w:bookmarkEnd w:id="45"/>
      <w:bookmarkEnd w:id="46"/>
      <w:r>
        <w:rPr>
          <w:rFonts w:ascii="Times New Roman" w:eastAsia="Times New Roman" w:hAnsi="Times New Roman" w:cs="Times New Roman"/>
          <w:b/>
          <w:sz w:val="28"/>
          <w:szCs w:val="32"/>
        </w:rPr>
        <w:t>Полная себестоимость</w:t>
      </w:r>
      <w:bookmarkEnd w:id="47"/>
    </w:p>
    <w:p w14:paraId="2C1CBCBD" w14:textId="32FB3C16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Общая сумма расходов (полная себестоимость) 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п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определяется как сумма двух элементов: суммы расходов на разработку 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р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и суммы расходов на сопровождение и адаптацию программного средства 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рса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(формула 6.1</w:t>
      </w:r>
      <w:r w:rsidR="0070206F">
        <w:rPr>
          <w:rFonts w:ascii="Times New Roman" w:eastAsia="Calibri" w:hAnsi="Times New Roman" w:cs="Times New Roman"/>
          <w:sz w:val="28"/>
          <w:szCs w:val="28"/>
        </w:rPr>
        <w:t>3</w:t>
      </w:r>
      <w:r w:rsidRPr="005026CD">
        <w:rPr>
          <w:rFonts w:ascii="Times New Roman" w:eastAsia="Calibri" w:hAnsi="Times New Roman" w:cs="Times New Roman"/>
          <w:sz w:val="28"/>
          <w:szCs w:val="28"/>
        </w:rPr>
        <w:t>)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"/>
        <w:gridCol w:w="8788"/>
        <w:gridCol w:w="953"/>
      </w:tblGrid>
      <w:tr w:rsidR="00FC5A38" w:rsidRPr="005026CD" w14:paraId="22650B94" w14:textId="77777777" w:rsidTr="00E85EEE">
        <w:tc>
          <w:tcPr>
            <w:tcW w:w="284" w:type="dxa"/>
          </w:tcPr>
          <w:p w14:paraId="65817A85" w14:textId="77777777" w:rsidR="00FC5A38" w:rsidRPr="005026CD" w:rsidRDefault="00FC5A38" w:rsidP="00E85EEE">
            <w:pPr>
              <w:spacing w:before="240" w:after="240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788" w:type="dxa"/>
          </w:tcPr>
          <w:p w14:paraId="334634AE" w14:textId="77777777" w:rsidR="00FC5A38" w:rsidRPr="005026CD" w:rsidRDefault="00FC5A38" w:rsidP="00E85EEE">
            <w:pPr>
              <w:spacing w:before="240" w:after="240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С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п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= C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en-US"/>
              </w:rPr>
              <w:t>p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+ C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en-US"/>
              </w:rPr>
              <w:t>pca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953" w:type="dxa"/>
          </w:tcPr>
          <w:p w14:paraId="275FD46C" w14:textId="1C0ACA92" w:rsidR="00FC5A38" w:rsidRPr="005026CD" w:rsidRDefault="00FC5A38" w:rsidP="00E85EEE">
            <w:pPr>
              <w:spacing w:before="240" w:after="240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(6.1</w:t>
            </w:r>
            <w:r w:rsidR="0070206F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1979E62A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Все данные необходимые для вычисления есть, поэтому можно определить общую сумму расходов:</w:t>
      </w:r>
    </w:p>
    <w:p w14:paraId="747F91FA" w14:textId="3BA8DFFC" w:rsidR="00FC5A38" w:rsidRDefault="00FC5A38" w:rsidP="00FC5A38">
      <w:pPr>
        <w:suppressAutoHyphens/>
        <w:spacing w:before="240" w:after="24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п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=</w:t>
      </w:r>
      <w:r w:rsidR="00DA466F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9207,39</m:t>
        </m:r>
      </m:oMath>
      <w:r w:rsidR="0070206F" w:rsidRPr="005026C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 xml:space="preserve">+ </w:t>
      </w:r>
      <w:r w:rsidR="00DA466F">
        <w:rPr>
          <w:rFonts w:ascii="Times New Roman" w:eastAsia="Calibri" w:hAnsi="Times New Roman" w:cs="Times New Roman"/>
          <w:sz w:val="28"/>
          <w:szCs w:val="28"/>
        </w:rPr>
        <w:t>12</w:t>
      </w:r>
      <w:r w:rsidR="005A0BA6" w:rsidRPr="00FB689E">
        <w:rPr>
          <w:rFonts w:ascii="Times New Roman" w:eastAsia="Calibri" w:hAnsi="Times New Roman" w:cs="Times New Roman"/>
          <w:sz w:val="28"/>
          <w:szCs w:val="28"/>
        </w:rPr>
        <w:t>89</w:t>
      </w:r>
      <w:r w:rsidR="00DA466F">
        <w:rPr>
          <w:rFonts w:ascii="Times New Roman" w:eastAsia="Calibri" w:hAnsi="Times New Roman" w:cs="Times New Roman"/>
          <w:sz w:val="28"/>
          <w:szCs w:val="28"/>
        </w:rPr>
        <w:t>,</w:t>
      </w:r>
      <w:r w:rsidR="005A0BA6" w:rsidRPr="00FB689E">
        <w:rPr>
          <w:rFonts w:ascii="Times New Roman" w:eastAsia="Calibri" w:hAnsi="Times New Roman" w:cs="Times New Roman"/>
          <w:sz w:val="28"/>
          <w:szCs w:val="28"/>
        </w:rPr>
        <w:t>03</w:t>
      </w:r>
      <w:r w:rsidR="00DA46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= </w:t>
      </w:r>
      <w:r w:rsidR="00D81033">
        <w:rPr>
          <w:rFonts w:ascii="Times New Roman" w:eastAsia="Calibri" w:hAnsi="Times New Roman" w:cs="Times New Roman"/>
          <w:sz w:val="28"/>
          <w:szCs w:val="28"/>
        </w:rPr>
        <w:t>10</w:t>
      </w:r>
      <w:r w:rsidR="005A0BA6" w:rsidRPr="00FB689E">
        <w:rPr>
          <w:rFonts w:ascii="Times New Roman" w:eastAsia="Calibri" w:hAnsi="Times New Roman" w:cs="Times New Roman"/>
          <w:sz w:val="28"/>
          <w:szCs w:val="28"/>
        </w:rPr>
        <w:t>496</w: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="005A0BA6" w:rsidRPr="00FB689E">
        <w:rPr>
          <w:rFonts w:ascii="Times New Roman" w:eastAsia="Calibri" w:hAnsi="Times New Roman" w:cs="Times New Roman"/>
          <w:sz w:val="28"/>
          <w:szCs w:val="28"/>
        </w:rPr>
        <w:t>42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(руб.).</w:t>
      </w:r>
    </w:p>
    <w:p w14:paraId="635D5AC6" w14:textId="5152D55F" w:rsidR="006B11FD" w:rsidRPr="005026CD" w:rsidRDefault="006B11FD" w:rsidP="006B11FD">
      <w:pPr>
        <w:keepNext/>
        <w:keepLines/>
        <w:spacing w:before="360" w:after="24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>6.3.1</w:t>
      </w:r>
      <w:r w:rsidR="009E6165">
        <w:rPr>
          <w:rFonts w:ascii="Times New Roman" w:eastAsia="Times New Roman" w:hAnsi="Times New Roman" w:cs="Times New Roman"/>
          <w:b/>
          <w:sz w:val="28"/>
          <w:szCs w:val="32"/>
        </w:rPr>
        <w:t>2</w:t>
      </w:r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 xml:space="preserve"> </w:t>
      </w:r>
      <w:r w:rsidR="00865F10" w:rsidRPr="00865F10">
        <w:rPr>
          <w:rFonts w:ascii="Times New Roman" w:eastAsia="Times New Roman" w:hAnsi="Times New Roman" w:cs="Times New Roman"/>
          <w:b/>
          <w:sz w:val="28"/>
          <w:szCs w:val="32"/>
        </w:rPr>
        <w:t>Определение цены, оценка эффективности</w:t>
      </w:r>
    </w:p>
    <w:p w14:paraId="32519EA4" w14:textId="0F2569FB" w:rsidR="009E6165" w:rsidRDefault="009E6165" w:rsidP="009E6165">
      <w:pPr>
        <w:pStyle w:val="ae"/>
      </w:pPr>
      <w:r w:rsidRPr="00457DE2">
        <w:t>При расчете прибыли будем опираться на среднюю рыночную цену, по которой можно разработать данное программное обеспечение. Сре</w:t>
      </w:r>
      <w:r>
        <w:t xml:space="preserve">дняя рыночная цена составляет </w:t>
      </w:r>
      <w:r w:rsidR="00DC0386">
        <w:t>19000</w:t>
      </w:r>
      <w:r w:rsidRPr="00457DE2">
        <w:t xml:space="preserve"> руб</w:t>
      </w:r>
      <w:r w:rsidRPr="00A31E64">
        <w:t>.</w:t>
      </w:r>
    </w:p>
    <w:p w14:paraId="003FC2A3" w14:textId="77777777" w:rsidR="009E6165" w:rsidRDefault="009E6165" w:rsidP="009E6165">
      <w:pPr>
        <w:pStyle w:val="ae"/>
      </w:pPr>
      <w:r>
        <w:t>Прибыль рассчитывается по формуле 6.14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"/>
        <w:gridCol w:w="8731"/>
        <w:gridCol w:w="952"/>
      </w:tblGrid>
      <w:tr w:rsidR="009E6165" w14:paraId="62CB6A91" w14:textId="77777777" w:rsidTr="002C1D2C">
        <w:tc>
          <w:tcPr>
            <w:tcW w:w="284" w:type="dxa"/>
          </w:tcPr>
          <w:p w14:paraId="291A9E83" w14:textId="77777777" w:rsidR="009E6165" w:rsidRDefault="009E6165" w:rsidP="002C1D2C">
            <w:pPr>
              <w:pStyle w:val="ae"/>
              <w:spacing w:before="240" w:after="240"/>
              <w:ind w:firstLine="0"/>
            </w:pPr>
          </w:p>
        </w:tc>
        <w:tc>
          <w:tcPr>
            <w:tcW w:w="8731" w:type="dxa"/>
          </w:tcPr>
          <w:p w14:paraId="7D3FE360" w14:textId="48942D0F" w:rsidR="009E6165" w:rsidRPr="003B1C6F" w:rsidRDefault="00462E4A" w:rsidP="002C1D2C">
            <w:pPr>
              <w:pStyle w:val="ae"/>
              <w:spacing w:before="240" w:after="240"/>
              <w:ind w:firstLine="0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nor/>
                      </m:rPr>
                      <m:t>П</m:t>
                    </m:r>
                  </m:e>
                  <m:sub>
                    <m:r>
                      <m:rPr>
                        <m:nor/>
                      </m:rPr>
                      <m:t>пс</m:t>
                    </m:r>
                  </m:sub>
                </m:sSub>
                <m:r>
                  <m:rPr>
                    <m:nor/>
                  </m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m:t>Ц</m:t>
                        </m:r>
                      </m:e>
                      <m:sub>
                        <m:r>
                          <m:rPr>
                            <m:nor/>
                          </m:rPr>
                          <m:t>р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m:t>1</m:t>
                    </m:r>
                    <m:r>
                      <m:rPr>
                        <m:nor/>
                      </m:rPr>
                      <w:rPr>
                        <w:lang w:val="en-US"/>
                      </w:rPr>
                      <m:t>,</m:t>
                    </m:r>
                    <m:r>
                      <m:rPr>
                        <m:nor/>
                      </m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–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nor/>
                      </m:rPr>
                      <m:t>С</m:t>
                    </m:r>
                  </m:e>
                  <m:sub>
                    <m:r>
                      <m:rPr>
                        <m:nor/>
                      </m:rPr>
                      <m:t>п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</w:tc>
        <w:tc>
          <w:tcPr>
            <w:tcW w:w="952" w:type="dxa"/>
            <w:vAlign w:val="center"/>
          </w:tcPr>
          <w:p w14:paraId="1702D5A9" w14:textId="77777777" w:rsidR="009E6165" w:rsidRDefault="009E6165" w:rsidP="002C1D2C">
            <w:pPr>
              <w:pStyle w:val="ae"/>
              <w:spacing w:before="240" w:after="240"/>
              <w:ind w:firstLine="0"/>
              <w:jc w:val="right"/>
            </w:pPr>
            <w:r>
              <w:t>(6.14</w:t>
            </w:r>
            <w:r w:rsidRPr="00B009F4">
              <w:t>)</w:t>
            </w:r>
          </w:p>
        </w:tc>
      </w:tr>
    </w:tbl>
    <w:p w14:paraId="30C42307" w14:textId="77777777" w:rsidR="009E6165" w:rsidRPr="009E6165" w:rsidRDefault="009E6165" w:rsidP="009E6165">
      <w:pPr>
        <w:suppressAutoHyphens/>
        <w:spacing w:after="0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 xml:space="preserve">где 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ab/>
        <w:t>П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  <w:lang w:val="be-BY"/>
        </w:rPr>
        <w:t>пс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 xml:space="preserve"> – прибыль о реализации программного средства, руб.;</w:t>
      </w:r>
    </w:p>
    <w:p w14:paraId="6F80A206" w14:textId="77777777" w:rsidR="009E6165" w:rsidRPr="009E6165" w:rsidRDefault="009E6165" w:rsidP="009E6165">
      <w:pPr>
        <w:suppressAutoHyphens/>
        <w:spacing w:after="0"/>
        <w:ind w:left="708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>Ц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  <w:lang w:val="be-BY"/>
        </w:rPr>
        <w:t>р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 xml:space="preserve"> – средняя рыночная цена продукта, руб.; </w:t>
      </w:r>
    </w:p>
    <w:p w14:paraId="34D4C242" w14:textId="77777777" w:rsidR="009E6165" w:rsidRPr="009E6165" w:rsidRDefault="009E6165" w:rsidP="009E6165">
      <w:pPr>
        <w:suppressAutoHyphens/>
        <w:spacing w:after="0"/>
        <w:ind w:left="708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>С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  <w:lang w:val="be-BY"/>
        </w:rPr>
        <w:t>п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>– полная себестоимость программного средства, руб.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;</w:t>
      </w:r>
    </w:p>
    <w:p w14:paraId="612D1E0A" w14:textId="0B1324F6" w:rsidR="009E6165" w:rsidRPr="009E6165" w:rsidRDefault="009E6165" w:rsidP="009E6165">
      <w:pPr>
        <w:suppressAutoHyphens/>
        <w:spacing w:before="240" w:after="240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9E6165">
        <w:rPr>
          <w:rFonts w:ascii="Times New Roman" w:eastAsia="Calibri" w:hAnsi="Times New Roman" w:cs="Times New Roman"/>
          <w:sz w:val="28"/>
          <w:szCs w:val="28"/>
        </w:rPr>
        <w:lastRenderedPageBreak/>
        <w:t>П</w:t>
      </w:r>
      <w:r w:rsidRPr="009E6165">
        <w:rPr>
          <w:rFonts w:ascii="Times New Roman" w:eastAsia="Calibri" w:hAnsi="Times New Roman" w:cs="Times New Roman"/>
          <w:sz w:val="28"/>
          <w:szCs w:val="28"/>
          <w:vertAlign w:val="subscript"/>
        </w:rPr>
        <w:t>пс</w:t>
      </w:r>
      <w:r w:rsidRPr="009E6165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r w:rsidR="00DC0386">
        <w:rPr>
          <w:rFonts w:ascii="Times New Roman" w:eastAsia="Calibri" w:hAnsi="Times New Roman" w:cs="Times New Roman"/>
          <w:sz w:val="28"/>
          <w:szCs w:val="28"/>
        </w:rPr>
        <w:t>19000</w:t>
      </w:r>
      <w:r w:rsidRPr="009E6165">
        <w:rPr>
          <w:rFonts w:ascii="Times New Roman" w:eastAsia="Calibri" w:hAnsi="Times New Roman" w:cs="Times New Roman"/>
          <w:sz w:val="28"/>
          <w:szCs w:val="28"/>
        </w:rPr>
        <w:t xml:space="preserve">/1,2 – </w:t>
      </w:r>
      <w:r w:rsidRPr="009E6165">
        <w:rPr>
          <w:rFonts w:ascii="Times New Roman" w:hAnsi="Times New Roman" w:cs="Times New Roman"/>
          <w:sz w:val="28"/>
          <w:szCs w:val="28"/>
        </w:rPr>
        <w:t>1</w:t>
      </w:r>
      <w:r w:rsidRPr="00FB689E">
        <w:rPr>
          <w:rFonts w:ascii="Times New Roman" w:hAnsi="Times New Roman" w:cs="Times New Roman"/>
          <w:sz w:val="28"/>
          <w:szCs w:val="28"/>
        </w:rPr>
        <w:t>0496</w:t>
      </w:r>
      <w:r w:rsidRPr="009E6165">
        <w:rPr>
          <w:rFonts w:ascii="Times New Roman" w:hAnsi="Times New Roman" w:cs="Times New Roman"/>
          <w:sz w:val="28"/>
          <w:szCs w:val="28"/>
        </w:rPr>
        <w:t>,</w:t>
      </w:r>
      <w:r w:rsidRPr="00FB689E">
        <w:rPr>
          <w:rFonts w:ascii="Times New Roman" w:hAnsi="Times New Roman" w:cs="Times New Roman"/>
          <w:sz w:val="28"/>
          <w:szCs w:val="28"/>
        </w:rPr>
        <w:t>42</w:t>
      </w:r>
      <w:r w:rsidRPr="009E6165">
        <w:rPr>
          <w:rFonts w:ascii="Times New Roman" w:hAnsi="Times New Roman" w:cs="Times New Roman"/>
          <w:sz w:val="28"/>
          <w:szCs w:val="28"/>
        </w:rPr>
        <w:t xml:space="preserve"> </w:t>
      </w:r>
      <w:r w:rsidRPr="009E6165">
        <w:rPr>
          <w:rFonts w:ascii="Times New Roman" w:eastAsia="Calibri" w:hAnsi="Times New Roman" w:cs="Times New Roman"/>
          <w:sz w:val="28"/>
          <w:szCs w:val="28"/>
        </w:rPr>
        <w:t>=</w:t>
      </w:r>
      <w:r w:rsidR="00964966">
        <w:rPr>
          <w:rFonts w:ascii="Times New Roman" w:eastAsia="Calibri" w:hAnsi="Times New Roman" w:cs="Times New Roman"/>
          <w:sz w:val="28"/>
          <w:szCs w:val="28"/>
        </w:rPr>
        <w:t xml:space="preserve"> 5336</w:t>
      </w:r>
      <w:r w:rsidRPr="009E6165">
        <w:rPr>
          <w:rFonts w:ascii="Times New Roman" w:eastAsia="Calibri" w:hAnsi="Times New Roman" w:cs="Times New Roman"/>
          <w:sz w:val="28"/>
          <w:szCs w:val="28"/>
        </w:rPr>
        <w:t>,</w:t>
      </w:r>
      <w:r w:rsidR="00964966">
        <w:rPr>
          <w:rFonts w:ascii="Times New Roman" w:eastAsia="Calibri" w:hAnsi="Times New Roman" w:cs="Times New Roman"/>
          <w:sz w:val="28"/>
          <w:szCs w:val="28"/>
        </w:rPr>
        <w:t>913</w:t>
      </w:r>
      <w:r w:rsidR="00DC0386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r w:rsidR="00964966">
        <w:rPr>
          <w:rFonts w:ascii="Times New Roman" w:eastAsia="Calibri" w:hAnsi="Times New Roman" w:cs="Times New Roman"/>
          <w:sz w:val="28"/>
          <w:szCs w:val="28"/>
        </w:rPr>
        <w:t>5336</w:t>
      </w:r>
      <w:r w:rsidR="00DC0386">
        <w:rPr>
          <w:rFonts w:ascii="Times New Roman" w:eastAsia="Calibri" w:hAnsi="Times New Roman" w:cs="Times New Roman"/>
          <w:sz w:val="28"/>
          <w:szCs w:val="28"/>
        </w:rPr>
        <w:t>,</w:t>
      </w:r>
      <w:r w:rsidR="00964966">
        <w:rPr>
          <w:rFonts w:ascii="Times New Roman" w:eastAsia="Calibri" w:hAnsi="Times New Roman" w:cs="Times New Roman"/>
          <w:sz w:val="28"/>
          <w:szCs w:val="28"/>
        </w:rPr>
        <w:t>91</w:t>
      </w:r>
      <w:r w:rsidRPr="009E6165">
        <w:rPr>
          <w:rFonts w:ascii="Times New Roman" w:eastAsia="Calibri" w:hAnsi="Times New Roman" w:cs="Times New Roman"/>
          <w:sz w:val="28"/>
          <w:szCs w:val="28"/>
        </w:rPr>
        <w:t xml:space="preserve"> руб.</w:t>
      </w:r>
    </w:p>
    <w:p w14:paraId="1AE64B17" w14:textId="77777777" w:rsidR="009E6165" w:rsidRDefault="009E6165" w:rsidP="009E6165">
      <w:pPr>
        <w:pStyle w:val="ae"/>
        <w:rPr>
          <w:bCs/>
          <w:spacing w:val="-2"/>
        </w:rPr>
      </w:pPr>
      <w:r>
        <w:t>При положительной величине уровня рентабельности, разработанный проект можно считать экономически целесообразным.</w:t>
      </w:r>
    </w:p>
    <w:p w14:paraId="0FDB6296" w14:textId="77777777" w:rsidR="009E6165" w:rsidRDefault="009E6165" w:rsidP="009E6165">
      <w:pPr>
        <w:pStyle w:val="ae"/>
      </w:pPr>
      <w:r>
        <w:rPr>
          <w:bCs/>
          <w:spacing w:val="-2"/>
        </w:rPr>
        <w:t>Уровень рентабельности</w:t>
      </w:r>
      <w:r w:rsidRPr="00F84713">
        <w:rPr>
          <w:bCs/>
          <w:spacing w:val="-2"/>
        </w:rPr>
        <w:t xml:space="preserve"> разработанного программного средст</w:t>
      </w:r>
      <w:r>
        <w:rPr>
          <w:bCs/>
          <w:spacing w:val="-2"/>
        </w:rPr>
        <w:t xml:space="preserve">ва определяется как </w:t>
      </w:r>
      <w:r>
        <w:t>п</w:t>
      </w:r>
      <w:r w:rsidRPr="00BB3A71">
        <w:t>рибыль от реализации программного средства П</w:t>
      </w:r>
      <w:r w:rsidRPr="00BB3A71">
        <w:rPr>
          <w:vertAlign w:val="subscript"/>
        </w:rPr>
        <w:t>пс</w:t>
      </w:r>
      <w:r>
        <w:t xml:space="preserve"> уменьшенную на полную себестоимость программного продукта С</w:t>
      </w:r>
      <w:r>
        <w:rPr>
          <w:vertAlign w:val="subscript"/>
        </w:rPr>
        <w:t>п</w:t>
      </w:r>
      <w:r>
        <w:t>.</w:t>
      </w:r>
    </w:p>
    <w:p w14:paraId="6E61D4EE" w14:textId="77777777" w:rsidR="009E6165" w:rsidRDefault="009E6165" w:rsidP="009E6165">
      <w:pPr>
        <w:pStyle w:val="ae"/>
      </w:pPr>
      <w:r>
        <w:t>Таким образом уровень рентабельности программного средства вычисляется по формуле (</w:t>
      </w:r>
      <w:r w:rsidRPr="004C5EE3">
        <w:t>6</w:t>
      </w:r>
      <w:r>
        <w:t>.15</w:t>
      </w:r>
      <w:r w:rsidRPr="004C5EE3">
        <w:t>)</w:t>
      </w:r>
      <w:r>
        <w:t>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8"/>
        <w:gridCol w:w="8097"/>
        <w:gridCol w:w="943"/>
      </w:tblGrid>
      <w:tr w:rsidR="009E6165" w14:paraId="39954CE5" w14:textId="77777777" w:rsidTr="002C1D2C">
        <w:trPr>
          <w:trHeight w:val="1490"/>
        </w:trPr>
        <w:tc>
          <w:tcPr>
            <w:tcW w:w="838" w:type="dxa"/>
          </w:tcPr>
          <w:p w14:paraId="3A329065" w14:textId="77777777" w:rsidR="009E6165" w:rsidRDefault="009E6165" w:rsidP="002C1D2C">
            <w:pPr>
              <w:pStyle w:val="ae"/>
              <w:spacing w:before="240" w:after="240"/>
              <w:ind w:firstLine="0"/>
            </w:pPr>
          </w:p>
        </w:tc>
        <w:tc>
          <w:tcPr>
            <w:tcW w:w="8097" w:type="dxa"/>
          </w:tcPr>
          <w:p w14:paraId="40DA35C1" w14:textId="77777777" w:rsidR="009E6165" w:rsidRPr="003B1C6F" w:rsidRDefault="00462E4A" w:rsidP="002C1D2C">
            <w:pPr>
              <w:pStyle w:val="ae"/>
              <w:spacing w:before="240" w:after="240"/>
              <w:ind w:firstLine="0"/>
              <w:jc w:val="center"/>
              <w:rPr>
                <w:bCs/>
                <w:spacing w:val="-2"/>
              </w:rPr>
            </w:pPr>
            <w:r w:rsidRPr="00371438">
              <w:rPr>
                <w:bCs/>
                <w:noProof/>
                <w:spacing w:val="-2"/>
                <w:position w:val="-34"/>
              </w:rPr>
              <w:object w:dxaOrig="1920" w:dyaOrig="780" w14:anchorId="38F47709">
                <v:shape id="_x0000_i1025" type="#_x0000_t75" alt="" style="width:96pt;height:42.4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684131422" r:id="rId8"/>
              </w:object>
            </w:r>
            <w:r w:rsidR="009E6165">
              <w:rPr>
                <w:bCs/>
                <w:spacing w:val="-2"/>
              </w:rPr>
              <w:t>.</w:t>
            </w:r>
          </w:p>
        </w:tc>
        <w:tc>
          <w:tcPr>
            <w:tcW w:w="943" w:type="dxa"/>
          </w:tcPr>
          <w:p w14:paraId="0E4CF666" w14:textId="77777777" w:rsidR="009E6165" w:rsidRDefault="009E6165" w:rsidP="002C1D2C">
            <w:pPr>
              <w:pStyle w:val="ae"/>
              <w:spacing w:before="240" w:after="240"/>
              <w:ind w:firstLine="0"/>
              <w:jc w:val="right"/>
            </w:pPr>
            <w:r>
              <w:t>(6.15</w:t>
            </w:r>
            <w:r w:rsidRPr="00B009F4">
              <w:t>)</w:t>
            </w:r>
          </w:p>
        </w:tc>
      </w:tr>
    </w:tbl>
    <w:p w14:paraId="2FB3BC9E" w14:textId="77777777" w:rsidR="009E6165" w:rsidRPr="009E6165" w:rsidRDefault="009E6165" w:rsidP="009E6165">
      <w:pPr>
        <w:suppressAutoHyphens/>
        <w:spacing w:after="0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 xml:space="preserve">где 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ab/>
        <w:t>У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  <w:lang w:val="be-BY"/>
        </w:rPr>
        <w:t xml:space="preserve">Рен 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>– уровень рентабельности программного средства,%;</w:t>
      </w:r>
    </w:p>
    <w:p w14:paraId="1D57C18F" w14:textId="5C5CADA6" w:rsidR="009E6165" w:rsidRPr="009E6165" w:rsidRDefault="009E6165" w:rsidP="009E6165">
      <w:pPr>
        <w:spacing w:after="0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         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>С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  <w:lang w:val="be-BY"/>
        </w:rPr>
        <w:t>п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>– полная себестоимость программного средства, руб.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;</w:t>
      </w:r>
    </w:p>
    <w:p w14:paraId="4AA93B5A" w14:textId="77777777" w:rsidR="009E6165" w:rsidRPr="009E6165" w:rsidRDefault="009E6165" w:rsidP="009E6165">
      <w:pPr>
        <w:suppressAutoHyphens/>
        <w:spacing w:after="0"/>
        <w:ind w:left="708"/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</w:pP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>П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  <w:lang w:val="be-BY"/>
        </w:rPr>
        <w:t>пс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 xml:space="preserve"> – прибыль от реализации программного средства, руб.; </w:t>
      </w:r>
    </w:p>
    <w:p w14:paraId="58A5954C" w14:textId="6C9BB7CC" w:rsidR="006B11FD" w:rsidRPr="00964966" w:rsidRDefault="009E6165" w:rsidP="009E6165">
      <w:pPr>
        <w:suppressAutoHyphens/>
        <w:spacing w:before="240" w:after="24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9E6165">
        <w:rPr>
          <w:rFonts w:ascii="Times New Roman" w:hAnsi="Times New Roman" w:cs="Times New Roman"/>
          <w:bCs/>
          <w:spacing w:val="-2"/>
          <w:sz w:val="28"/>
          <w:szCs w:val="28"/>
        </w:rPr>
        <w:t>У</w:t>
      </w:r>
      <w:r w:rsidRPr="009E6165">
        <w:rPr>
          <w:rFonts w:ascii="Times New Roman" w:hAnsi="Times New Roman" w:cs="Times New Roman"/>
          <w:bCs/>
          <w:spacing w:val="-2"/>
          <w:sz w:val="28"/>
          <w:szCs w:val="28"/>
          <w:vertAlign w:val="subscript"/>
        </w:rPr>
        <w:t xml:space="preserve">рент </w:t>
      </w:r>
      <w:r w:rsidRPr="009E6165">
        <w:rPr>
          <w:rFonts w:ascii="Times New Roman" w:hAnsi="Times New Roman" w:cs="Times New Roman"/>
          <w:bCs/>
          <w:spacing w:val="-2"/>
          <w:sz w:val="28"/>
          <w:szCs w:val="28"/>
        </w:rPr>
        <w:t>= (</w:t>
      </w:r>
      <w:r w:rsidR="00964966">
        <w:rPr>
          <w:rFonts w:ascii="Times New Roman" w:eastAsia="Calibri" w:hAnsi="Times New Roman" w:cs="Times New Roman"/>
          <w:sz w:val="28"/>
          <w:szCs w:val="28"/>
        </w:rPr>
        <w:t>5336,91</w:t>
      </w:r>
      <w:r w:rsidRPr="009E6165">
        <w:rPr>
          <w:rFonts w:ascii="Times New Roman" w:eastAsia="Calibri" w:hAnsi="Times New Roman" w:cs="Times New Roman"/>
          <w:sz w:val="28"/>
          <w:szCs w:val="28"/>
        </w:rPr>
        <w:t xml:space="preserve"> /</w:t>
      </w:r>
      <w:r w:rsidRPr="009E6165">
        <w:rPr>
          <w:rFonts w:ascii="Times New Roman" w:hAnsi="Times New Roman" w:cs="Times New Roman"/>
          <w:bCs/>
          <w:spacing w:val="-2"/>
          <w:sz w:val="28"/>
          <w:szCs w:val="28"/>
        </w:rPr>
        <w:t xml:space="preserve"> </w:t>
      </w:r>
      <w:r w:rsidRPr="009E6165">
        <w:rPr>
          <w:rFonts w:ascii="Times New Roman" w:hAnsi="Times New Roman" w:cs="Times New Roman"/>
          <w:sz w:val="28"/>
          <w:szCs w:val="28"/>
        </w:rPr>
        <w:t>1</w:t>
      </w:r>
      <w:r w:rsidR="00C85E21" w:rsidRPr="00FB689E">
        <w:rPr>
          <w:rFonts w:ascii="Times New Roman" w:hAnsi="Times New Roman" w:cs="Times New Roman"/>
          <w:sz w:val="28"/>
          <w:szCs w:val="28"/>
        </w:rPr>
        <w:t>0496</w:t>
      </w:r>
      <w:r w:rsidRPr="009E6165">
        <w:rPr>
          <w:rFonts w:ascii="Times New Roman" w:hAnsi="Times New Roman" w:cs="Times New Roman"/>
          <w:sz w:val="28"/>
          <w:szCs w:val="28"/>
        </w:rPr>
        <w:t>,</w:t>
      </w:r>
      <w:r w:rsidR="00C85E21" w:rsidRPr="00FB689E">
        <w:rPr>
          <w:rFonts w:ascii="Times New Roman" w:hAnsi="Times New Roman" w:cs="Times New Roman"/>
          <w:sz w:val="28"/>
          <w:szCs w:val="28"/>
        </w:rPr>
        <w:t>42</w:t>
      </w:r>
      <w:r w:rsidRPr="009E6165">
        <w:rPr>
          <w:rFonts w:ascii="Times New Roman" w:hAnsi="Times New Roman" w:cs="Times New Roman"/>
          <w:sz w:val="28"/>
          <w:szCs w:val="28"/>
        </w:rPr>
        <w:t>)</w:t>
      </w:r>
      <w:r w:rsidR="00964966">
        <w:rPr>
          <w:rFonts w:ascii="Times New Roman" w:hAnsi="Times New Roman" w:cs="Times New Roman"/>
          <w:sz w:val="28"/>
          <w:szCs w:val="28"/>
        </w:rPr>
        <w:t xml:space="preserve"> </w:t>
      </w:r>
      <w:r w:rsidRPr="009E6165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Pr="009E6165">
        <w:rPr>
          <w:rFonts w:ascii="Times New Roman" w:eastAsia="Calibri" w:hAnsi="Times New Roman" w:cs="Times New Roman"/>
          <w:sz w:val="28"/>
          <w:szCs w:val="28"/>
        </w:rPr>
        <w:t xml:space="preserve"> 100 = </w:t>
      </w:r>
      <w:r w:rsidR="00964966">
        <w:rPr>
          <w:rFonts w:ascii="Times New Roman" w:eastAsia="Calibri" w:hAnsi="Times New Roman" w:cs="Times New Roman"/>
          <w:sz w:val="28"/>
          <w:szCs w:val="28"/>
        </w:rPr>
        <w:t>50</w:t>
      </w:r>
      <w:r w:rsidR="00DE507A" w:rsidRPr="007D3C09">
        <w:rPr>
          <w:rFonts w:ascii="Times New Roman" w:eastAsia="Calibri" w:hAnsi="Times New Roman" w:cs="Times New Roman"/>
          <w:sz w:val="28"/>
          <w:szCs w:val="28"/>
        </w:rPr>
        <w:t>,</w:t>
      </w:r>
      <w:r w:rsidR="00964966">
        <w:rPr>
          <w:rFonts w:ascii="Times New Roman" w:eastAsia="Calibri" w:hAnsi="Times New Roman" w:cs="Times New Roman"/>
          <w:sz w:val="28"/>
          <w:szCs w:val="28"/>
        </w:rPr>
        <w:t xml:space="preserve">845 </w:t>
      </w:r>
      <w:r w:rsidRPr="009E6165">
        <w:rPr>
          <w:rFonts w:ascii="Times New Roman" w:eastAsia="Calibri" w:hAnsi="Times New Roman" w:cs="Times New Roman"/>
          <w:sz w:val="28"/>
          <w:szCs w:val="28"/>
        </w:rPr>
        <w:t>%</w:t>
      </w:r>
      <w:r w:rsidR="00964966">
        <w:rPr>
          <w:rFonts w:ascii="Times New Roman" w:eastAsia="Calibri" w:hAnsi="Times New Roman" w:cs="Times New Roman"/>
          <w:sz w:val="28"/>
          <w:szCs w:val="28"/>
        </w:rPr>
        <w:t xml:space="preserve"> = 5</w:t>
      </w:r>
      <w:r w:rsidR="00DE507A">
        <w:rPr>
          <w:rFonts w:ascii="Times New Roman" w:eastAsia="Calibri" w:hAnsi="Times New Roman" w:cs="Times New Roman"/>
          <w:sz w:val="28"/>
          <w:szCs w:val="28"/>
        </w:rPr>
        <w:t>0</w:t>
      </w:r>
      <w:r w:rsidR="00DE507A" w:rsidRPr="007D3C09">
        <w:rPr>
          <w:rFonts w:ascii="Times New Roman" w:eastAsia="Calibri" w:hAnsi="Times New Roman" w:cs="Times New Roman"/>
          <w:sz w:val="28"/>
          <w:szCs w:val="28"/>
        </w:rPr>
        <w:t>,85</w:t>
      </w:r>
      <w:r w:rsidR="00964966" w:rsidRPr="00964966">
        <w:rPr>
          <w:rFonts w:ascii="Times New Roman" w:eastAsia="Calibri" w:hAnsi="Times New Roman" w:cs="Times New Roman"/>
          <w:sz w:val="28"/>
          <w:szCs w:val="28"/>
        </w:rPr>
        <w:t>%</w:t>
      </w:r>
    </w:p>
    <w:p w14:paraId="45A143C4" w14:textId="352A7859" w:rsidR="00F34FAD" w:rsidRPr="00F34FAD" w:rsidRDefault="00F34FAD" w:rsidP="00F34FAD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ru-BY"/>
        </w:rPr>
      </w:pPr>
      <w:r w:rsidRPr="00F34FAD">
        <w:rPr>
          <w:rFonts w:ascii="Times New Roman" w:eastAsia="Calibri" w:hAnsi="Times New Roman" w:cs="Times New Roman"/>
          <w:color w:val="000000"/>
          <w:sz w:val="28"/>
          <w:szCs w:val="28"/>
          <w:lang w:val="ru-BY"/>
        </w:rPr>
        <w:t>Рентабельность разработки программного средства была вычислена на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F34FAD">
        <w:rPr>
          <w:rFonts w:ascii="Times New Roman" w:eastAsia="Calibri" w:hAnsi="Times New Roman" w:cs="Times New Roman"/>
          <w:color w:val="000000"/>
          <w:sz w:val="28"/>
          <w:szCs w:val="28"/>
          <w:lang w:val="ru-BY"/>
        </w:rPr>
        <w:t>основе данных, расчитанных ранее в данном разделе.</w:t>
      </w:r>
    </w:p>
    <w:p w14:paraId="5D1010EA" w14:textId="77777777" w:rsidR="00FC5A38" w:rsidRPr="005026CD" w:rsidRDefault="00FC5A38" w:rsidP="00FC5A38">
      <w:pPr>
        <w:keepNext/>
        <w:keepLines/>
        <w:spacing w:before="360" w:after="24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bookmarkStart w:id="48" w:name="_Toc483386995"/>
      <w:bookmarkStart w:id="49" w:name="_Toc516139036"/>
      <w:bookmarkStart w:id="50" w:name="_Toc9043183"/>
      <w:bookmarkStart w:id="51" w:name="_Toc9636305"/>
      <w:bookmarkStart w:id="52" w:name="_Toc72745363"/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>6.</w:t>
      </w:r>
      <w:r w:rsidRPr="0046334B">
        <w:rPr>
          <w:rFonts w:ascii="Times New Roman" w:eastAsia="Times New Roman" w:hAnsi="Times New Roman" w:cs="Times New Roman"/>
          <w:b/>
          <w:sz w:val="28"/>
          <w:szCs w:val="32"/>
        </w:rPr>
        <w:t>4</w:t>
      </w:r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 xml:space="preserve"> Выводы</w:t>
      </w:r>
      <w:bookmarkEnd w:id="48"/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 xml:space="preserve"> по разделу</w:t>
      </w:r>
      <w:bookmarkEnd w:id="49"/>
      <w:bookmarkEnd w:id="50"/>
      <w:bookmarkEnd w:id="51"/>
      <w:bookmarkEnd w:id="52"/>
    </w:p>
    <w:p w14:paraId="786FC976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Таблица 6.</w:t>
      </w:r>
      <w:r w:rsidR="00954844">
        <w:rPr>
          <w:rFonts w:ascii="Times New Roman" w:eastAsia="Calibri" w:hAnsi="Times New Roman" w:cs="Times New Roman"/>
          <w:sz w:val="28"/>
          <w:szCs w:val="28"/>
        </w:rPr>
        <w:t>4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содержит результаты расчётов экономических показателей</w: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проведенных в данном разделе</w:t>
      </w:r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14:paraId="7390BC02" w14:textId="77777777" w:rsidR="00FC5A38" w:rsidRPr="005026CD" w:rsidRDefault="00FC5A38" w:rsidP="00FC5A38">
      <w:pPr>
        <w:spacing w:before="240"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Таблица 6.</w:t>
      </w:r>
      <w:r w:rsidR="00954844">
        <w:rPr>
          <w:rFonts w:ascii="Times New Roman" w:eastAsia="Calibri" w:hAnsi="Times New Roman" w:cs="Times New Roman"/>
          <w:sz w:val="28"/>
          <w:szCs w:val="28"/>
        </w:rPr>
        <w:t>4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– Результаты расчетов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6799"/>
        <w:gridCol w:w="3226"/>
      </w:tblGrid>
      <w:tr w:rsidR="00FC5A38" w:rsidRPr="005026CD" w14:paraId="33674F35" w14:textId="77777777" w:rsidTr="009A2E19">
        <w:trPr>
          <w:trHeight w:val="94"/>
        </w:trPr>
        <w:tc>
          <w:tcPr>
            <w:tcW w:w="6799" w:type="dxa"/>
          </w:tcPr>
          <w:p w14:paraId="12899A95" w14:textId="77777777" w:rsidR="00FC5A38" w:rsidRPr="005026CD" w:rsidRDefault="00FC5A38" w:rsidP="00954844">
            <w:pPr>
              <w:ind w:firstLine="3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Наименование показателя</w:t>
            </w:r>
          </w:p>
        </w:tc>
        <w:tc>
          <w:tcPr>
            <w:tcW w:w="3226" w:type="dxa"/>
          </w:tcPr>
          <w:p w14:paraId="43FBF15D" w14:textId="77777777" w:rsidR="00FC5A38" w:rsidRPr="005026CD" w:rsidRDefault="00FC5A38" w:rsidP="0095484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Значение показателя</w:t>
            </w:r>
          </w:p>
        </w:tc>
      </w:tr>
      <w:tr w:rsidR="00FC5A38" w:rsidRPr="005026CD" w14:paraId="323BE8A7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56769A" w14:textId="77777777" w:rsidR="00FC5A38" w:rsidRPr="005026CD" w:rsidRDefault="00FC5A38" w:rsidP="00954844">
            <w:pPr>
              <w:ind w:firstLine="34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Время разработки, мес.</w:t>
            </w: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10BD53" w14:textId="720E099F" w:rsidR="00FC5A38" w:rsidRPr="005026CD" w:rsidRDefault="0070206F" w:rsidP="00954844">
            <w:pPr>
              <w:tabs>
                <w:tab w:val="left" w:pos="1080"/>
                <w:tab w:val="center" w:pos="1632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</w:tr>
      <w:tr w:rsidR="00FC5A38" w:rsidRPr="005026CD" w14:paraId="0F662E95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591DCB" w14:textId="77777777" w:rsidR="00FC5A38" w:rsidRPr="005026CD" w:rsidRDefault="00FC5A38" w:rsidP="00954844">
            <w:pPr>
              <w:ind w:firstLine="34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Количество программистов, чел.</w:t>
            </w: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D8C764" w14:textId="77777777" w:rsidR="00FC5A38" w:rsidRPr="005026CD" w:rsidRDefault="00FC5A38" w:rsidP="00954844">
            <w:pPr>
              <w:tabs>
                <w:tab w:val="left" w:pos="1080"/>
                <w:tab w:val="center" w:pos="1632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FC5A38" w:rsidRPr="005026CD" w14:paraId="15E28DBD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15C924" w14:textId="77777777" w:rsidR="00FC5A38" w:rsidRPr="005026CD" w:rsidRDefault="00FC5A38" w:rsidP="00954844">
            <w:pPr>
              <w:ind w:firstLine="34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Зарплата с отчислениями, руб.</w:t>
            </w: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D26111" w14:textId="40DA5B37" w:rsidR="00FC5A38" w:rsidRPr="00284E77" w:rsidRDefault="00284E77" w:rsidP="00954844">
            <w:pPr>
              <w:tabs>
                <w:tab w:val="left" w:pos="1080"/>
                <w:tab w:val="center" w:pos="1632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4327,68</w:t>
            </w:r>
          </w:p>
        </w:tc>
      </w:tr>
      <w:tr w:rsidR="00FC5A38" w:rsidRPr="005026CD" w14:paraId="36989118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6446DB" w14:textId="77777777" w:rsidR="00FC5A38" w:rsidRPr="005026CD" w:rsidRDefault="00FC5A38" w:rsidP="00954844">
            <w:pPr>
              <w:ind w:firstLine="34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Расходы на материалы, оплату машинного времени, прочие, руб</w:t>
            </w: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FF0611" w14:textId="2455CDBE" w:rsidR="00FC5A38" w:rsidRPr="00284E77" w:rsidRDefault="00284E77" w:rsidP="0095484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623</w:t>
            </w:r>
            <w:r w:rsidR="00452905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71</w:t>
            </w:r>
          </w:p>
        </w:tc>
      </w:tr>
      <w:tr w:rsidR="00FC5A38" w:rsidRPr="005026CD" w14:paraId="497707C5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03142C" w14:textId="77777777" w:rsidR="00FC5A38" w:rsidRPr="005026CD" w:rsidRDefault="00FC5A38" w:rsidP="00954844">
            <w:pPr>
              <w:ind w:firstLine="34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Накладные расходы, руб</w:t>
            </w: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299648" w14:textId="4B3DC2E5" w:rsidR="00FC5A38" w:rsidRPr="005026CD" w:rsidRDefault="00452905" w:rsidP="0095484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  <w:r w:rsidR="005A0B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256</w:t>
            </w:r>
          </w:p>
        </w:tc>
      </w:tr>
      <w:tr w:rsidR="00FC5A38" w:rsidRPr="005026CD" w14:paraId="4EE776B0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71F292" w14:textId="77777777" w:rsidR="00FC5A38" w:rsidRPr="005026CD" w:rsidRDefault="00FC5A38" w:rsidP="00954844">
            <w:pPr>
              <w:ind w:firstLine="34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Себестоимость разработки программного средства, руб.</w:t>
            </w: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73BB5C" w14:textId="264B7021" w:rsidR="00FC5A38" w:rsidRPr="005026CD" w:rsidRDefault="00464B5B" w:rsidP="0095484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8954,32</w:t>
            </w:r>
            <w:r w:rsidR="00FC5A38" w:rsidRPr="000533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</w:p>
        </w:tc>
      </w:tr>
      <w:tr w:rsidR="00FC5A38" w:rsidRPr="005026CD" w14:paraId="3E7D244B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C1159B" w14:textId="77777777" w:rsidR="00FC5A38" w:rsidRPr="005026CD" w:rsidRDefault="00FC5A38" w:rsidP="00954844">
            <w:pPr>
              <w:ind w:firstLine="34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Расходы на сопровождение и адаптацию, руб.</w:t>
            </w: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66A2B8" w14:textId="0DC6883C" w:rsidR="00FC5A38" w:rsidRPr="005A0BA6" w:rsidRDefault="00FC5A38" w:rsidP="0095484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  <w:lang w:val="en-US"/>
              </w:rPr>
            </w:pPr>
            <w:r w:rsidRPr="000533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  <w:r w:rsidR="00464B5B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  <w:r w:rsidR="005A0B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89</w:t>
            </w:r>
            <w:r w:rsidRPr="000533C8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 w:rsidR="005A0B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03</w:t>
            </w:r>
          </w:p>
        </w:tc>
      </w:tr>
      <w:tr w:rsidR="00FC5A38" w:rsidRPr="005026CD" w14:paraId="7A4187F2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E6149B" w14:textId="77777777" w:rsidR="00FC5A38" w:rsidRPr="005026CD" w:rsidRDefault="00FC5A38" w:rsidP="00954844">
            <w:pPr>
              <w:ind w:firstLine="34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Полная себестоимость, руб.</w:t>
            </w: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B16376" w14:textId="5B82D361" w:rsidR="00FC5A38" w:rsidRPr="005026CD" w:rsidRDefault="00464B5B" w:rsidP="0095484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</w:pPr>
            <w:r w:rsidRPr="00464B5B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  <w:r w:rsidR="005A0B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496</w:t>
            </w:r>
            <w:r w:rsidRPr="00464B5B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 w:rsidR="00284E77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  <w:r w:rsidRPr="00464B5B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</w:tr>
      <w:tr w:rsidR="00FC5A38" w:rsidRPr="005026CD" w14:paraId="0E339871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094633" w14:textId="77777777" w:rsidR="00FC5A38" w:rsidRPr="005026CD" w:rsidRDefault="00FC5A38" w:rsidP="00954844">
            <w:pPr>
              <w:widowControl w:val="0"/>
              <w:ind w:firstLine="34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редняя рыночная цена разработки, руб.</w:t>
            </w: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D6F2F5" w14:textId="2B0F423A" w:rsidR="00FC5A38" w:rsidRPr="005026CD" w:rsidRDefault="00FC5A38" w:rsidP="0095484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  <w:r w:rsidR="0092432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9</w:t>
            </w:r>
            <w:r w:rsidR="0070206F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00</w:t>
            </w:r>
            <w:r w:rsidR="00DF05A7">
              <w:rPr>
                <w:rFonts w:ascii="Times New Roman" w:eastAsia="Calibri" w:hAnsi="Times New Roman" w:cs="Times New Roman"/>
                <w:sz w:val="24"/>
                <w:szCs w:val="24"/>
              </w:rPr>
              <w:t>,00</w:t>
            </w:r>
          </w:p>
        </w:tc>
      </w:tr>
      <w:tr w:rsidR="00C85E21" w:rsidRPr="005026CD" w14:paraId="0FFBB3DA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711650" w14:textId="07B80DEB" w:rsidR="00C85E21" w:rsidRPr="005026CD" w:rsidRDefault="00C85E21" w:rsidP="00954844">
            <w:pPr>
              <w:widowControl w:val="0"/>
              <w:ind w:firstLine="34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C85E2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рибыль от реализации, руб.</w:t>
            </w: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71D4C1" w14:textId="31F9CD29" w:rsidR="00C85E21" w:rsidRPr="00284E77" w:rsidRDefault="00284E77" w:rsidP="0095484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5336,91</w:t>
            </w:r>
          </w:p>
        </w:tc>
      </w:tr>
      <w:tr w:rsidR="00C85E21" w:rsidRPr="005026CD" w14:paraId="730A618C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2F6D77" w14:textId="78A0118C" w:rsidR="00C85E21" w:rsidRPr="005026CD" w:rsidRDefault="00C85E21" w:rsidP="00954844">
            <w:pPr>
              <w:widowControl w:val="0"/>
              <w:ind w:firstLine="34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C85E2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Рентабельность разработки, %</w:t>
            </w: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873BB5" w14:textId="5E2E7A10" w:rsidR="00C85E21" w:rsidRPr="00284E77" w:rsidRDefault="00284E77" w:rsidP="0095484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5</w:t>
            </w:r>
            <w:r w:rsidR="00DE507A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0,85</w:t>
            </w:r>
          </w:p>
        </w:tc>
      </w:tr>
    </w:tbl>
    <w:p w14:paraId="6C6BEF0E" w14:textId="77777777" w:rsidR="009F72C0" w:rsidRDefault="009F72C0" w:rsidP="009F72C0">
      <w:pPr>
        <w:pStyle w:val="a8"/>
        <w:spacing w:before="0"/>
      </w:pPr>
    </w:p>
    <w:p w14:paraId="3D94FDB9" w14:textId="65105699" w:rsidR="00E21B8D" w:rsidRDefault="009F72C0" w:rsidP="00E21B8D">
      <w:pPr>
        <w:pStyle w:val="a8"/>
        <w:spacing w:before="0"/>
      </w:pPr>
      <w:r>
        <w:t>Так как веб-приложение предоставляется бесплатно, нет необходимости рассчитывать прибыль от реализации программного средства и рентабельность. Здесь лишь можно рассчитать сколько будет сэкономлено по сравнению с аналогичными веб-приложениями. Средняя рыночная стоимость составляет 1</w:t>
      </w:r>
      <w:r w:rsidR="00284E77" w:rsidRPr="00284E77">
        <w:t>9</w:t>
      </w:r>
      <w:r w:rsidR="00CD0D77">
        <w:t>0</w:t>
      </w:r>
      <w:r>
        <w:t xml:space="preserve">00 рублей. Разработка программного средства, осуществляется одним программистом в течении </w:t>
      </w:r>
      <w:r w:rsidR="00CD0D77">
        <w:lastRenderedPageBreak/>
        <w:t>двух</w:t>
      </w:r>
      <w:r>
        <w:t xml:space="preserve"> месяцев, при заданных условиях обойдется в </w:t>
      </w:r>
      <w:r w:rsidR="00464B5B" w:rsidRPr="00464B5B">
        <w:t>10</w:t>
      </w:r>
      <w:r w:rsidR="005A0BA6" w:rsidRPr="005A0BA6">
        <w:t>496</w:t>
      </w:r>
      <w:r w:rsidR="00464B5B" w:rsidRPr="00464B5B">
        <w:t>,</w:t>
      </w:r>
      <w:r w:rsidR="00284E77" w:rsidRPr="00284E77">
        <w:t>4</w:t>
      </w:r>
      <w:r w:rsidR="00464B5B" w:rsidRPr="00464B5B">
        <w:t>2</w:t>
      </w:r>
      <w:r>
        <w:t xml:space="preserve"> рублей. Экономия составит </w:t>
      </w:r>
      <w:r w:rsidR="00284E77" w:rsidRPr="00173448">
        <w:t>8</w:t>
      </w:r>
      <w:r w:rsidR="005A0BA6" w:rsidRPr="00FB689E">
        <w:t>503</w:t>
      </w:r>
      <w:r>
        <w:t>,</w:t>
      </w:r>
      <w:r w:rsidR="00284E77" w:rsidRPr="00173448">
        <w:t>5</w:t>
      </w:r>
      <w:r w:rsidR="00367F4C">
        <w:t>8</w:t>
      </w:r>
      <w:r>
        <w:t xml:space="preserve"> рублей. </w:t>
      </w:r>
      <w:r w:rsidR="0060084F">
        <w:t>Дополнительно, с</w:t>
      </w:r>
      <w:r w:rsidR="009E66C5" w:rsidRPr="00FF02EF">
        <w:t>тоит отметить, что посчитать показатели прибыли</w:t>
      </w:r>
      <w:r w:rsidR="009E66C5">
        <w:t xml:space="preserve"> и </w:t>
      </w:r>
      <w:r w:rsidR="009E66C5" w:rsidRPr="00FF02EF">
        <w:t>рентабельности для подобного продукта достаточно сложно, так как цены</w:t>
      </w:r>
      <w:r w:rsidR="009E66C5">
        <w:t xml:space="preserve"> на </w:t>
      </w:r>
      <w:r w:rsidR="009E66C5" w:rsidRPr="00FF02EF">
        <w:t>подобные разработки не регламентируются и, следовательно, наиболее оптимальным вариантом было взять среднюю цену</w:t>
      </w:r>
      <w:r w:rsidR="009E66C5">
        <w:t xml:space="preserve"> на </w:t>
      </w:r>
      <w:r w:rsidR="009E66C5" w:rsidRPr="00FF02EF">
        <w:t>подобные разработки.</w:t>
      </w:r>
    </w:p>
    <w:p w14:paraId="0D93C183" w14:textId="046F5177" w:rsidR="00E21B8D" w:rsidRPr="00E21B8D" w:rsidRDefault="00E21B8D" w:rsidP="00E21B8D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 w:rsidRPr="00E21B8D">
        <w:rPr>
          <w:rFonts w:ascii="Times New Roman" w:hAnsi="Times New Roman" w:cs="Times New Roman"/>
          <w:sz w:val="28"/>
          <w:szCs w:val="28"/>
        </w:rPr>
        <w:t>Проект должен обладать следующими задачами:</w:t>
      </w:r>
    </w:p>
    <w:p w14:paraId="787373B6" w14:textId="77777777" w:rsidR="00E21B8D" w:rsidRPr="00997275" w:rsidRDefault="00E21B8D" w:rsidP="00E21B8D">
      <w:pPr>
        <w:pStyle w:val="a"/>
        <w:ind w:left="0" w:firstLine="709"/>
      </w:pPr>
      <w:r>
        <w:rPr>
          <w:lang w:val="en-US"/>
        </w:rPr>
        <w:t>c</w:t>
      </w:r>
      <w:r w:rsidRPr="00997275">
        <w:t>охранение рабочей информации в централизованной базе данных</w:t>
      </w:r>
      <w:r w:rsidRPr="00012AC1">
        <w:t>;</w:t>
      </w:r>
    </w:p>
    <w:p w14:paraId="002B0502" w14:textId="77777777" w:rsidR="00E21B8D" w:rsidRDefault="00E21B8D" w:rsidP="00E21B8D">
      <w:pPr>
        <w:pStyle w:val="a"/>
        <w:ind w:left="0" w:firstLine="709"/>
      </w:pPr>
      <w:r>
        <w:t>создание пользователей с заданными ролями и их позициями в команде</w:t>
      </w:r>
      <w:r w:rsidRPr="00012AC1">
        <w:t>;</w:t>
      </w:r>
    </w:p>
    <w:p w14:paraId="0D6BC2D2" w14:textId="5DF4838D" w:rsidR="00E21B8D" w:rsidRDefault="00E21B8D" w:rsidP="00E21B8D">
      <w:pPr>
        <w:pStyle w:val="a"/>
        <w:ind w:left="0" w:firstLine="709"/>
      </w:pPr>
      <w:r>
        <w:t>создание новых проектов</w:t>
      </w:r>
      <w:r>
        <w:rPr>
          <w:lang w:val="en-US"/>
        </w:rPr>
        <w:t>;</w:t>
      </w:r>
    </w:p>
    <w:p w14:paraId="7A1DA264" w14:textId="77777777" w:rsidR="00E21B8D" w:rsidRDefault="00E21B8D" w:rsidP="00E21B8D">
      <w:pPr>
        <w:pStyle w:val="a"/>
        <w:ind w:left="0" w:firstLine="709"/>
      </w:pPr>
      <w:r>
        <w:t>создание задач и распределение их по исполнителям</w:t>
      </w:r>
      <w:r w:rsidRPr="00012AC1">
        <w:t>;</w:t>
      </w:r>
    </w:p>
    <w:p w14:paraId="5DEBD610" w14:textId="77777777" w:rsidR="00E21B8D" w:rsidRPr="006A71AA" w:rsidRDefault="00E21B8D" w:rsidP="00E21B8D">
      <w:pPr>
        <w:pStyle w:val="a"/>
        <w:ind w:left="0" w:firstLine="709"/>
      </w:pPr>
      <w:r>
        <w:t>просмотр истории изменения задачи</w:t>
      </w:r>
      <w:r w:rsidRPr="00012AC1">
        <w:t>;</w:t>
      </w:r>
    </w:p>
    <w:p w14:paraId="3B7FF9E8" w14:textId="77777777" w:rsidR="00E21B8D" w:rsidRDefault="00E21B8D" w:rsidP="00E21B8D">
      <w:pPr>
        <w:pStyle w:val="a"/>
        <w:ind w:left="0" w:firstLine="709"/>
      </w:pPr>
      <w:r>
        <w:t>оценка приоритета выполнения задачи;</w:t>
      </w:r>
    </w:p>
    <w:p w14:paraId="6CD14EC5" w14:textId="37A307CF" w:rsidR="00E21B8D" w:rsidRPr="00FC5A38" w:rsidRDefault="00E21B8D" w:rsidP="00E21B8D">
      <w:pPr>
        <w:pStyle w:val="a8"/>
        <w:spacing w:before="0"/>
      </w:pPr>
      <w:r w:rsidRPr="001B128F">
        <w:t xml:space="preserve">просмотр статистики выполнения задач </w:t>
      </w:r>
      <w:r>
        <w:t>проект</w:t>
      </w:r>
      <w:r w:rsidRPr="001B128F">
        <w:t>а</w:t>
      </w:r>
      <w:r>
        <w:t xml:space="preserve"> за</w:t>
      </w:r>
      <w:r w:rsidRPr="001B128F">
        <w:t xml:space="preserve"> указанный период</w:t>
      </w:r>
    </w:p>
    <w:sectPr w:rsidR="00E21B8D" w:rsidRPr="00FC5A38" w:rsidSect="00FC44A3">
      <w:pgSz w:w="11906" w:h="16838"/>
      <w:pgMar w:top="1134" w:right="567" w:bottom="851" w:left="130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ISOCPEUR">
    <w:altName w:val="Arial"/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9423FA"/>
    <w:multiLevelType w:val="multilevel"/>
    <w:tmpl w:val="A7981B60"/>
    <w:lvl w:ilvl="0">
      <w:start w:val="1"/>
      <w:numFmt w:val="bullet"/>
      <w:pStyle w:val="a"/>
      <w:suff w:val="space"/>
      <w:lvlText w:val="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0CBE0506"/>
    <w:multiLevelType w:val="multilevel"/>
    <w:tmpl w:val="BABAEE76"/>
    <w:styleLink w:val="1"/>
    <w:lvl w:ilvl="0">
      <w:start w:val="6"/>
      <w:numFmt w:val="decimal"/>
      <w:lvlText w:val="1.%1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/>
        <w:b/>
        <w:sz w:val="28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B9222C"/>
    <w:multiLevelType w:val="hybridMultilevel"/>
    <w:tmpl w:val="DDEE8B1E"/>
    <w:lvl w:ilvl="0" w:tplc="12AA8A36">
      <w:start w:val="6"/>
      <w:numFmt w:val="decimal"/>
      <w:suff w:val="space"/>
      <w:lvlText w:val="%1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904067E"/>
    <w:multiLevelType w:val="hybridMultilevel"/>
    <w:tmpl w:val="B036B492"/>
    <w:lvl w:ilvl="0" w:tplc="C1AED640">
      <w:start w:val="1"/>
      <w:numFmt w:val="bullet"/>
      <w:suff w:val="space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46236AA0"/>
    <w:multiLevelType w:val="multilevel"/>
    <w:tmpl w:val="EA5EAC4E"/>
    <w:lvl w:ilvl="0">
      <w:start w:val="1"/>
      <w:numFmt w:val="decimal"/>
      <w:suff w:val="space"/>
      <w:lvlText w:val="6.%1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hint="default"/>
        <w:b/>
        <w:sz w:val="28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 w15:restartNumberingAfterBreak="0">
    <w:nsid w:val="462E0981"/>
    <w:multiLevelType w:val="hybridMultilevel"/>
    <w:tmpl w:val="99560FA2"/>
    <w:lvl w:ilvl="0" w:tplc="2BCA299C">
      <w:start w:val="1"/>
      <w:numFmt w:val="bullet"/>
      <w:suff w:val="space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4B9316B4"/>
    <w:multiLevelType w:val="multilevel"/>
    <w:tmpl w:val="EA5EAC4E"/>
    <w:styleLink w:val="2"/>
    <w:lvl w:ilvl="0">
      <w:start w:val="1"/>
      <w:numFmt w:val="decimal"/>
      <w:suff w:val="space"/>
      <w:lvlText w:val="6.%1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hint="default"/>
        <w:b/>
        <w:sz w:val="28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ascii="Times New Roman" w:hAnsi="Times New Roman" w:hint="default"/>
        <w:b/>
        <w:sz w:val="28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 w15:restartNumberingAfterBreak="0">
    <w:nsid w:val="576B72FB"/>
    <w:multiLevelType w:val="hybridMultilevel"/>
    <w:tmpl w:val="C6B0EA00"/>
    <w:lvl w:ilvl="0" w:tplc="C5C46672">
      <w:start w:val="1"/>
      <w:numFmt w:val="bullet"/>
      <w:pStyle w:val="a0"/>
      <w:suff w:val="space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8" w15:restartNumberingAfterBreak="0">
    <w:nsid w:val="6C264555"/>
    <w:multiLevelType w:val="hybridMultilevel"/>
    <w:tmpl w:val="3B50FF7E"/>
    <w:lvl w:ilvl="0" w:tplc="7AE653B2">
      <w:start w:val="6"/>
      <w:numFmt w:val="decimal"/>
      <w:suff w:val="space"/>
      <w:lvlText w:val="%1"/>
      <w:lvlJc w:val="left"/>
      <w:pPr>
        <w:ind w:left="7307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8027" w:hanging="360"/>
      </w:pPr>
    </w:lvl>
    <w:lvl w:ilvl="2" w:tplc="0419001B" w:tentative="1">
      <w:start w:val="1"/>
      <w:numFmt w:val="lowerRoman"/>
      <w:lvlText w:val="%3."/>
      <w:lvlJc w:val="right"/>
      <w:pPr>
        <w:ind w:left="8747" w:hanging="180"/>
      </w:pPr>
    </w:lvl>
    <w:lvl w:ilvl="3" w:tplc="0419000F" w:tentative="1">
      <w:start w:val="1"/>
      <w:numFmt w:val="decimal"/>
      <w:lvlText w:val="%4."/>
      <w:lvlJc w:val="left"/>
      <w:pPr>
        <w:ind w:left="9467" w:hanging="360"/>
      </w:pPr>
    </w:lvl>
    <w:lvl w:ilvl="4" w:tplc="04190019" w:tentative="1">
      <w:start w:val="1"/>
      <w:numFmt w:val="lowerLetter"/>
      <w:lvlText w:val="%5."/>
      <w:lvlJc w:val="left"/>
      <w:pPr>
        <w:ind w:left="10187" w:hanging="360"/>
      </w:pPr>
    </w:lvl>
    <w:lvl w:ilvl="5" w:tplc="0419001B" w:tentative="1">
      <w:start w:val="1"/>
      <w:numFmt w:val="lowerRoman"/>
      <w:lvlText w:val="%6."/>
      <w:lvlJc w:val="right"/>
      <w:pPr>
        <w:ind w:left="10907" w:hanging="180"/>
      </w:pPr>
    </w:lvl>
    <w:lvl w:ilvl="6" w:tplc="0419000F" w:tentative="1">
      <w:start w:val="1"/>
      <w:numFmt w:val="decimal"/>
      <w:lvlText w:val="%7."/>
      <w:lvlJc w:val="left"/>
      <w:pPr>
        <w:ind w:left="11627" w:hanging="360"/>
      </w:pPr>
    </w:lvl>
    <w:lvl w:ilvl="7" w:tplc="04190019" w:tentative="1">
      <w:start w:val="1"/>
      <w:numFmt w:val="lowerLetter"/>
      <w:lvlText w:val="%8."/>
      <w:lvlJc w:val="left"/>
      <w:pPr>
        <w:ind w:left="12347" w:hanging="360"/>
      </w:pPr>
    </w:lvl>
    <w:lvl w:ilvl="8" w:tplc="0419001B" w:tentative="1">
      <w:start w:val="1"/>
      <w:numFmt w:val="lowerRoman"/>
      <w:lvlText w:val="%9."/>
      <w:lvlJc w:val="right"/>
      <w:pPr>
        <w:ind w:left="13067" w:hanging="180"/>
      </w:pPr>
    </w:lvl>
  </w:abstractNum>
  <w:abstractNum w:abstractNumId="9" w15:restartNumberingAfterBreak="0">
    <w:nsid w:val="73083C7B"/>
    <w:multiLevelType w:val="multilevel"/>
    <w:tmpl w:val="C1042A66"/>
    <w:lvl w:ilvl="0">
      <w:start w:val="1"/>
      <w:numFmt w:val="decimal"/>
      <w:suff w:val="space"/>
      <w:lvlText w:val="6.3.%1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hint="default"/>
        <w:b/>
        <w:sz w:val="28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ascii="Times New Roman" w:hAnsi="Times New Roman" w:hint="default"/>
        <w:b/>
        <w:sz w:val="28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7"/>
  </w:num>
  <w:num w:numId="5">
    <w:abstractNumId w:val="6"/>
  </w:num>
  <w:num w:numId="6">
    <w:abstractNumId w:val="9"/>
  </w:num>
  <w:num w:numId="7">
    <w:abstractNumId w:val="5"/>
  </w:num>
  <w:num w:numId="8">
    <w:abstractNumId w:val="5"/>
    <w:lvlOverride w:ilvl="0">
      <w:startOverride w:val="1"/>
    </w:lvlOverride>
  </w:num>
  <w:num w:numId="9">
    <w:abstractNumId w:val="3"/>
  </w:num>
  <w:num w:numId="10">
    <w:abstractNumId w:val="8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5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B3993"/>
    <w:rsid w:val="00017428"/>
    <w:rsid w:val="000A2BB3"/>
    <w:rsid w:val="00122A19"/>
    <w:rsid w:val="00154131"/>
    <w:rsid w:val="00171629"/>
    <w:rsid w:val="00173448"/>
    <w:rsid w:val="00173DAE"/>
    <w:rsid w:val="00175A1D"/>
    <w:rsid w:val="00180D33"/>
    <w:rsid w:val="00184F1E"/>
    <w:rsid w:val="00194705"/>
    <w:rsid w:val="001E1633"/>
    <w:rsid w:val="00284E77"/>
    <w:rsid w:val="002921FD"/>
    <w:rsid w:val="002A5AAD"/>
    <w:rsid w:val="002A64FD"/>
    <w:rsid w:val="002D3A3D"/>
    <w:rsid w:val="003241EA"/>
    <w:rsid w:val="00352113"/>
    <w:rsid w:val="00367F4C"/>
    <w:rsid w:val="00373805"/>
    <w:rsid w:val="00374166"/>
    <w:rsid w:val="00386AE4"/>
    <w:rsid w:val="003C7A29"/>
    <w:rsid w:val="003E174E"/>
    <w:rsid w:val="003F0401"/>
    <w:rsid w:val="0042259F"/>
    <w:rsid w:val="00452905"/>
    <w:rsid w:val="00462E4A"/>
    <w:rsid w:val="0046334B"/>
    <w:rsid w:val="00464B5B"/>
    <w:rsid w:val="00475579"/>
    <w:rsid w:val="004763C7"/>
    <w:rsid w:val="00491E68"/>
    <w:rsid w:val="004D3FF0"/>
    <w:rsid w:val="004D67AC"/>
    <w:rsid w:val="005026CD"/>
    <w:rsid w:val="00547796"/>
    <w:rsid w:val="0055752F"/>
    <w:rsid w:val="005854A1"/>
    <w:rsid w:val="005A0BA6"/>
    <w:rsid w:val="005E285F"/>
    <w:rsid w:val="0060084F"/>
    <w:rsid w:val="0067181C"/>
    <w:rsid w:val="006B11FD"/>
    <w:rsid w:val="006B2796"/>
    <w:rsid w:val="006B7D7C"/>
    <w:rsid w:val="006E6C20"/>
    <w:rsid w:val="0070206F"/>
    <w:rsid w:val="00792C8E"/>
    <w:rsid w:val="007A1944"/>
    <w:rsid w:val="007B3993"/>
    <w:rsid w:val="007D35DB"/>
    <w:rsid w:val="007D3C09"/>
    <w:rsid w:val="007D3C18"/>
    <w:rsid w:val="007F4386"/>
    <w:rsid w:val="008071EE"/>
    <w:rsid w:val="008215BF"/>
    <w:rsid w:val="0082168B"/>
    <w:rsid w:val="00822C83"/>
    <w:rsid w:val="00865F10"/>
    <w:rsid w:val="00866597"/>
    <w:rsid w:val="00871F0F"/>
    <w:rsid w:val="008C2D78"/>
    <w:rsid w:val="0092432E"/>
    <w:rsid w:val="00954844"/>
    <w:rsid w:val="00962EBA"/>
    <w:rsid w:val="00964966"/>
    <w:rsid w:val="009A2E19"/>
    <w:rsid w:val="009B2D2F"/>
    <w:rsid w:val="009E6165"/>
    <w:rsid w:val="009E66C5"/>
    <w:rsid w:val="009F72C0"/>
    <w:rsid w:val="00A009EC"/>
    <w:rsid w:val="00A14731"/>
    <w:rsid w:val="00A15F2F"/>
    <w:rsid w:val="00A17748"/>
    <w:rsid w:val="00A461F9"/>
    <w:rsid w:val="00AB5AF1"/>
    <w:rsid w:val="00AC1870"/>
    <w:rsid w:val="00AC29BE"/>
    <w:rsid w:val="00AD06CB"/>
    <w:rsid w:val="00AD282E"/>
    <w:rsid w:val="00B12801"/>
    <w:rsid w:val="00B14F28"/>
    <w:rsid w:val="00B156CD"/>
    <w:rsid w:val="00B27B67"/>
    <w:rsid w:val="00B7203B"/>
    <w:rsid w:val="00C3156E"/>
    <w:rsid w:val="00C4560F"/>
    <w:rsid w:val="00C85E21"/>
    <w:rsid w:val="00CD0D77"/>
    <w:rsid w:val="00D1563E"/>
    <w:rsid w:val="00D407F1"/>
    <w:rsid w:val="00D57B99"/>
    <w:rsid w:val="00D64341"/>
    <w:rsid w:val="00D7033F"/>
    <w:rsid w:val="00D81033"/>
    <w:rsid w:val="00DA4137"/>
    <w:rsid w:val="00DA466F"/>
    <w:rsid w:val="00DA6119"/>
    <w:rsid w:val="00DC0386"/>
    <w:rsid w:val="00DC0B2B"/>
    <w:rsid w:val="00DC5E5E"/>
    <w:rsid w:val="00DE507A"/>
    <w:rsid w:val="00DF05A7"/>
    <w:rsid w:val="00E051A4"/>
    <w:rsid w:val="00E21B8D"/>
    <w:rsid w:val="00E254A6"/>
    <w:rsid w:val="00E769B0"/>
    <w:rsid w:val="00E90D91"/>
    <w:rsid w:val="00E923A2"/>
    <w:rsid w:val="00EA1685"/>
    <w:rsid w:val="00ED520E"/>
    <w:rsid w:val="00F01315"/>
    <w:rsid w:val="00F01AF1"/>
    <w:rsid w:val="00F065B6"/>
    <w:rsid w:val="00F15C0E"/>
    <w:rsid w:val="00F34FAD"/>
    <w:rsid w:val="00F62D6B"/>
    <w:rsid w:val="00F86BD3"/>
    <w:rsid w:val="00F93B82"/>
    <w:rsid w:val="00FB689E"/>
    <w:rsid w:val="00FC0CFE"/>
    <w:rsid w:val="00FC44A3"/>
    <w:rsid w:val="00FC5A38"/>
    <w:rsid w:val="00FD29E0"/>
    <w:rsid w:val="00FE07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93D8835"/>
  <w15:chartTrackingRefBased/>
  <w15:docId w15:val="{3C9FBC95-1B54-4C05-80A1-059067AE3C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rsid w:val="00FC5A38"/>
  </w:style>
  <w:style w:type="paragraph" w:styleId="10">
    <w:name w:val="heading 1"/>
    <w:basedOn w:val="a1"/>
    <w:next w:val="a1"/>
    <w:link w:val="11"/>
    <w:uiPriority w:val="9"/>
    <w:qFormat/>
    <w:rsid w:val="00FC44A3"/>
    <w:pPr>
      <w:keepNext/>
      <w:keepLines/>
      <w:spacing w:before="240" w:after="0"/>
      <w:outlineLvl w:val="0"/>
    </w:pPr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paragraph" w:styleId="20">
    <w:name w:val="heading 2"/>
    <w:basedOn w:val="a1"/>
    <w:next w:val="a1"/>
    <w:link w:val="21"/>
    <w:uiPriority w:val="9"/>
    <w:unhideWhenUsed/>
    <w:qFormat/>
    <w:rsid w:val="00FC44A3"/>
    <w:pPr>
      <w:keepNext/>
      <w:keepLines/>
      <w:spacing w:before="40" w:after="0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5026CD"/>
    <w:pPr>
      <w:keepNext/>
      <w:keepLines/>
      <w:spacing w:before="40" w:after="0"/>
      <w:outlineLvl w:val="2"/>
    </w:pPr>
    <w:rPr>
      <w:rFonts w:ascii="Times New Roman" w:eastAsiaTheme="majorEastAsia" w:hAnsi="Times New Roman" w:cstheme="majorBidi"/>
      <w:b/>
      <w:sz w:val="28"/>
      <w:szCs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1">
    <w:name w:val="Заголовок 1 Знак"/>
    <w:basedOn w:val="a2"/>
    <w:link w:val="10"/>
    <w:uiPriority w:val="9"/>
    <w:rsid w:val="00FC44A3"/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character" w:customStyle="1" w:styleId="21">
    <w:name w:val="Заголовок 2 Знак"/>
    <w:basedOn w:val="a2"/>
    <w:link w:val="20"/>
    <w:uiPriority w:val="9"/>
    <w:rsid w:val="00FC44A3"/>
    <w:rPr>
      <w:rFonts w:ascii="Times New Roman" w:eastAsiaTheme="majorEastAsia" w:hAnsi="Times New Roman" w:cstheme="majorBidi"/>
      <w:b/>
      <w:sz w:val="28"/>
      <w:szCs w:val="26"/>
    </w:rPr>
  </w:style>
  <w:style w:type="paragraph" w:customStyle="1" w:styleId="a5">
    <w:name w:val="Обычный текст"/>
    <w:basedOn w:val="a6"/>
    <w:link w:val="a7"/>
    <w:qFormat/>
    <w:rsid w:val="00FC44A3"/>
    <w:pPr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7">
    <w:name w:val="Обычный текст Знак"/>
    <w:basedOn w:val="a2"/>
    <w:link w:val="a5"/>
    <w:rsid w:val="00FC44A3"/>
    <w:rPr>
      <w:rFonts w:ascii="Times New Roman" w:hAnsi="Times New Roman" w:cs="Times New Roman"/>
      <w:sz w:val="28"/>
      <w:szCs w:val="28"/>
    </w:rPr>
  </w:style>
  <w:style w:type="paragraph" w:styleId="a6">
    <w:name w:val="No Spacing"/>
    <w:uiPriority w:val="1"/>
    <w:qFormat/>
    <w:rsid w:val="00FC44A3"/>
    <w:pPr>
      <w:spacing w:after="0" w:line="240" w:lineRule="auto"/>
    </w:pPr>
  </w:style>
  <w:style w:type="numbering" w:customStyle="1" w:styleId="1">
    <w:name w:val="Стиль1"/>
    <w:uiPriority w:val="99"/>
    <w:rsid w:val="00FC44A3"/>
    <w:pPr>
      <w:numPr>
        <w:numId w:val="3"/>
      </w:numPr>
    </w:pPr>
  </w:style>
  <w:style w:type="paragraph" w:customStyle="1" w:styleId="a8">
    <w:name w:val="ТЕКСТ"/>
    <w:basedOn w:val="a1"/>
    <w:link w:val="a9"/>
    <w:autoRedefine/>
    <w:qFormat/>
    <w:rsid w:val="009F72C0"/>
    <w:pPr>
      <w:spacing w:before="240" w:after="0" w:line="24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9">
    <w:name w:val="ТЕКСТ Знак"/>
    <w:basedOn w:val="a2"/>
    <w:link w:val="a8"/>
    <w:rsid w:val="009F72C0"/>
    <w:rPr>
      <w:rFonts w:ascii="Times New Roman" w:hAnsi="Times New Roman" w:cs="Times New Roman"/>
      <w:sz w:val="28"/>
      <w:szCs w:val="28"/>
    </w:rPr>
  </w:style>
  <w:style w:type="paragraph" w:customStyle="1" w:styleId="a0">
    <w:name w:val="СПИСОК"/>
    <w:basedOn w:val="a1"/>
    <w:next w:val="a8"/>
    <w:link w:val="aa"/>
    <w:autoRedefine/>
    <w:qFormat/>
    <w:rsid w:val="003241EA"/>
    <w:pPr>
      <w:numPr>
        <w:numId w:val="4"/>
      </w:numPr>
      <w:spacing w:after="0" w:line="240" w:lineRule="auto"/>
      <w:ind w:left="0" w:firstLine="709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a">
    <w:name w:val="СПИСОК Знак"/>
    <w:basedOn w:val="a2"/>
    <w:link w:val="a0"/>
    <w:rsid w:val="003241EA"/>
    <w:rPr>
      <w:rFonts w:ascii="Times New Roman" w:hAnsi="Times New Roman" w:cs="Times New Roman"/>
      <w:sz w:val="28"/>
      <w:szCs w:val="28"/>
    </w:rPr>
  </w:style>
  <w:style w:type="character" w:customStyle="1" w:styleId="30">
    <w:name w:val="Заголовок 3 Знак"/>
    <w:basedOn w:val="a2"/>
    <w:link w:val="3"/>
    <w:uiPriority w:val="9"/>
    <w:rsid w:val="005026CD"/>
    <w:rPr>
      <w:rFonts w:ascii="Times New Roman" w:eastAsiaTheme="majorEastAsia" w:hAnsi="Times New Roman" w:cstheme="majorBidi"/>
      <w:b/>
      <w:sz w:val="28"/>
      <w:szCs w:val="24"/>
    </w:rPr>
  </w:style>
  <w:style w:type="numbering" w:customStyle="1" w:styleId="2">
    <w:name w:val="Стиль2"/>
    <w:uiPriority w:val="99"/>
    <w:rsid w:val="005026CD"/>
    <w:pPr>
      <w:numPr>
        <w:numId w:val="5"/>
      </w:numPr>
    </w:pPr>
  </w:style>
  <w:style w:type="table" w:styleId="ab">
    <w:name w:val="Table Grid"/>
    <w:basedOn w:val="a3"/>
    <w:uiPriority w:val="59"/>
    <w:rsid w:val="005026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c">
    <w:name w:val="ФОРМУЛА"/>
    <w:basedOn w:val="a1"/>
    <w:link w:val="ad"/>
    <w:autoRedefine/>
    <w:qFormat/>
    <w:rsid w:val="005E285F"/>
    <w:pPr>
      <w:tabs>
        <w:tab w:val="left" w:pos="0"/>
        <w:tab w:val="left" w:pos="750"/>
      </w:tabs>
      <w:spacing w:before="240" w:after="240" w:line="240" w:lineRule="auto"/>
      <w:jc w:val="center"/>
    </w:pPr>
    <w:rPr>
      <w:rFonts w:ascii="Times New Roman" w:eastAsia="Calibri" w:hAnsi="Times New Roman" w:cs="Times New Roman"/>
      <w:sz w:val="28"/>
      <w:szCs w:val="24"/>
    </w:rPr>
  </w:style>
  <w:style w:type="character" w:customStyle="1" w:styleId="ad">
    <w:name w:val="ФОРМУЛА Знак"/>
    <w:basedOn w:val="a2"/>
    <w:link w:val="ac"/>
    <w:rsid w:val="005E285F"/>
    <w:rPr>
      <w:rFonts w:ascii="Times New Roman" w:eastAsia="Calibri" w:hAnsi="Times New Roman" w:cs="Times New Roman"/>
      <w:sz w:val="28"/>
      <w:szCs w:val="24"/>
    </w:rPr>
  </w:style>
  <w:style w:type="paragraph" w:customStyle="1" w:styleId="ae">
    <w:name w:val="Абзацы"/>
    <w:basedOn w:val="a1"/>
    <w:qFormat/>
    <w:rsid w:val="005026CD"/>
    <w:pPr>
      <w:spacing w:after="0" w:line="24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paragraph" w:customStyle="1" w:styleId="af">
    <w:name w:val="Без отступа"/>
    <w:basedOn w:val="a1"/>
    <w:link w:val="af0"/>
    <w:qFormat/>
    <w:rsid w:val="005026CD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af0">
    <w:name w:val="Без отступа Знак"/>
    <w:link w:val="af"/>
    <w:locked/>
    <w:rsid w:val="005026CD"/>
    <w:rPr>
      <w:rFonts w:ascii="Times New Roman" w:eastAsia="Times New Roman" w:hAnsi="Times New Roman" w:cs="Times New Roman"/>
      <w:sz w:val="28"/>
      <w:szCs w:val="28"/>
    </w:rPr>
  </w:style>
  <w:style w:type="paragraph" w:customStyle="1" w:styleId="af1">
    <w:name w:val="ТАБЛИЦА"/>
    <w:basedOn w:val="a1"/>
    <w:next w:val="a1"/>
    <w:autoRedefine/>
    <w:qFormat/>
    <w:rsid w:val="005026CD"/>
    <w:pPr>
      <w:spacing w:before="240" w:after="0" w:line="240" w:lineRule="auto"/>
    </w:pPr>
    <w:rPr>
      <w:rFonts w:ascii="Times New Roman" w:hAnsi="Times New Roman" w:cs="Times New Roman"/>
      <w:sz w:val="28"/>
      <w:szCs w:val="28"/>
    </w:rPr>
  </w:style>
  <w:style w:type="paragraph" w:customStyle="1" w:styleId="af2">
    <w:name w:val="ТАБЛПОСЛЕ"/>
    <w:basedOn w:val="a8"/>
    <w:next w:val="a8"/>
    <w:autoRedefine/>
    <w:qFormat/>
    <w:rsid w:val="005026CD"/>
  </w:style>
  <w:style w:type="paragraph" w:styleId="af3">
    <w:name w:val="List Paragraph"/>
    <w:aliases w:val="подрисуночная подпись"/>
    <w:basedOn w:val="a1"/>
    <w:link w:val="af4"/>
    <w:uiPriority w:val="1"/>
    <w:qFormat/>
    <w:rsid w:val="002921FD"/>
    <w:pPr>
      <w:ind w:left="720"/>
      <w:contextualSpacing/>
    </w:pPr>
  </w:style>
  <w:style w:type="character" w:styleId="af5">
    <w:name w:val="Hyperlink"/>
    <w:basedOn w:val="a2"/>
    <w:uiPriority w:val="99"/>
    <w:unhideWhenUsed/>
    <w:rsid w:val="00FC5A38"/>
    <w:rPr>
      <w:color w:val="0563C1" w:themeColor="hyperlink"/>
      <w:u w:val="single"/>
    </w:rPr>
  </w:style>
  <w:style w:type="character" w:customStyle="1" w:styleId="af6">
    <w:name w:val="Чертежный Знак"/>
    <w:basedOn w:val="a2"/>
    <w:link w:val="af7"/>
    <w:locked/>
    <w:rsid w:val="00FC5A38"/>
    <w:rPr>
      <w:rFonts w:ascii="ISOCPEUR" w:eastAsia="Times New Roman" w:hAnsi="ISOCPEUR"/>
      <w:i/>
      <w:noProof/>
      <w:szCs w:val="20"/>
      <w:lang w:val="uk-UA"/>
    </w:rPr>
  </w:style>
  <w:style w:type="paragraph" w:customStyle="1" w:styleId="af7">
    <w:name w:val="Чертежный"/>
    <w:link w:val="af6"/>
    <w:rsid w:val="00FC5A38"/>
    <w:pPr>
      <w:spacing w:after="0" w:line="240" w:lineRule="auto"/>
      <w:jc w:val="center"/>
    </w:pPr>
    <w:rPr>
      <w:rFonts w:ascii="ISOCPEUR" w:eastAsia="Times New Roman" w:hAnsi="ISOCPEUR"/>
      <w:i/>
      <w:noProof/>
      <w:szCs w:val="20"/>
      <w:lang w:val="uk-UA"/>
    </w:rPr>
  </w:style>
  <w:style w:type="character" w:customStyle="1" w:styleId="af4">
    <w:name w:val="Абзац списка Знак"/>
    <w:aliases w:val="подрисуночная подпись Знак"/>
    <w:link w:val="af3"/>
    <w:uiPriority w:val="1"/>
    <w:rsid w:val="00FC5A38"/>
  </w:style>
  <w:style w:type="character" w:styleId="af8">
    <w:name w:val="Placeholder Text"/>
    <w:basedOn w:val="a2"/>
    <w:uiPriority w:val="99"/>
    <w:semiHidden/>
    <w:rsid w:val="0070206F"/>
    <w:rPr>
      <w:color w:val="808080"/>
    </w:rPr>
  </w:style>
  <w:style w:type="paragraph" w:customStyle="1" w:styleId="af9">
    <w:name w:val="Заголовок таблицы"/>
    <w:basedOn w:val="a1"/>
    <w:link w:val="afa"/>
    <w:qFormat/>
    <w:rsid w:val="00D57B99"/>
    <w:pPr>
      <w:widowControl w:val="0"/>
      <w:spacing w:after="0" w:line="240" w:lineRule="auto"/>
      <w:ind w:firstLine="709"/>
      <w:jc w:val="right"/>
    </w:pPr>
    <w:rPr>
      <w:rFonts w:ascii="Times New Roman" w:eastAsia="Times New Roman" w:hAnsi="Times New Roman" w:cs="Times New Roman"/>
      <w:b/>
      <w:snapToGrid w:val="0"/>
      <w:color w:val="171717" w:themeColor="background2" w:themeShade="1A"/>
      <w:sz w:val="24"/>
      <w:szCs w:val="28"/>
      <w:lang w:eastAsia="ru-RU"/>
    </w:rPr>
  </w:style>
  <w:style w:type="character" w:customStyle="1" w:styleId="afa">
    <w:name w:val="Заголовок таблицы Знак"/>
    <w:basedOn w:val="a2"/>
    <w:link w:val="af9"/>
    <w:rsid w:val="00D57B99"/>
    <w:rPr>
      <w:rFonts w:ascii="Times New Roman" w:eastAsia="Times New Roman" w:hAnsi="Times New Roman" w:cs="Times New Roman"/>
      <w:b/>
      <w:snapToGrid w:val="0"/>
      <w:color w:val="171717" w:themeColor="background2" w:themeShade="1A"/>
      <w:sz w:val="24"/>
      <w:szCs w:val="28"/>
      <w:lang w:eastAsia="ru-RU"/>
    </w:rPr>
  </w:style>
  <w:style w:type="paragraph" w:customStyle="1" w:styleId="a">
    <w:name w:val="!Список мой"/>
    <w:basedOn w:val="a1"/>
    <w:link w:val="afb"/>
    <w:qFormat/>
    <w:rsid w:val="00E21B8D"/>
    <w:pPr>
      <w:numPr>
        <w:numId w:val="11"/>
      </w:num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character" w:customStyle="1" w:styleId="afb">
    <w:name w:val="!Список мой Знак"/>
    <w:basedOn w:val="a2"/>
    <w:link w:val="a"/>
    <w:rsid w:val="00E21B8D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customStyle="1" w:styleId="afc">
    <w:name w:val="ОСНОВНОЙМОЙТЕКСТ"/>
    <w:basedOn w:val="a1"/>
    <w:link w:val="afd"/>
    <w:qFormat/>
    <w:rsid w:val="00FB689E"/>
    <w:pPr>
      <w:spacing w:after="0" w:line="240" w:lineRule="auto"/>
      <w:ind w:firstLine="709"/>
      <w:jc w:val="both"/>
    </w:pPr>
    <w:rPr>
      <w:rFonts w:ascii="Times New Roman" w:hAnsi="Times New Roman" w:cs="Times New Roman"/>
      <w:sz w:val="28"/>
    </w:rPr>
  </w:style>
  <w:style w:type="character" w:customStyle="1" w:styleId="afd">
    <w:name w:val="ОСНОВНОЙМОЙТЕКСТ Знак"/>
    <w:basedOn w:val="a2"/>
    <w:link w:val="afc"/>
    <w:rsid w:val="00FB689E"/>
    <w:rPr>
      <w:rFonts w:ascii="Times New Roman" w:hAnsi="Times New Roman" w:cs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31971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37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</TotalTime>
  <Pages>9</Pages>
  <Words>2280</Words>
  <Characters>13001</Characters>
  <Application>Microsoft Office Word</Application>
  <DocSecurity>0</DocSecurity>
  <Lines>108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ba</dc:creator>
  <cp:keywords/>
  <dc:description/>
  <cp:lastModifiedBy>Microsoft Office User</cp:lastModifiedBy>
  <cp:revision>42</cp:revision>
  <dcterms:created xsi:type="dcterms:W3CDTF">2021-05-29T04:49:00Z</dcterms:created>
  <dcterms:modified xsi:type="dcterms:W3CDTF">2021-06-02T06:31:00Z</dcterms:modified>
</cp:coreProperties>
</file>